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72F61" w:rsidRPr="00633CE4" w:rsidRDefault="00372F61" w:rsidP="00372F61">
      <w:pPr>
        <w:tabs>
          <w:tab w:val="left" w:pos="1866"/>
          <w:tab w:val="center" w:pos="4844"/>
        </w:tabs>
        <w:ind w:firstLine="425"/>
        <w:jc w:val="center"/>
        <w:rPr>
          <w:rFonts w:ascii="Times New Roman" w:hAnsi="Times New Roman"/>
          <w:bCs/>
        </w:rPr>
      </w:pPr>
      <w:r w:rsidRPr="00633CE4">
        <w:rPr>
          <w:rFonts w:ascii="Times New Roman" w:hAnsi="Times New Roman"/>
          <w:bCs/>
        </w:rPr>
        <w:t xml:space="preserve">Министерство </w:t>
      </w:r>
      <w:r>
        <w:rPr>
          <w:rFonts w:ascii="Times New Roman" w:hAnsi="Times New Roman"/>
          <w:bCs/>
        </w:rPr>
        <w:t>науки и высшего образования</w:t>
      </w:r>
      <w:r w:rsidRPr="00633CE4">
        <w:rPr>
          <w:rFonts w:ascii="Times New Roman" w:hAnsi="Times New Roman"/>
          <w:bCs/>
        </w:rPr>
        <w:t xml:space="preserve"> РФ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Cs/>
        </w:rPr>
      </w:pPr>
      <w:r w:rsidRPr="00633CE4">
        <w:rPr>
          <w:rFonts w:ascii="Times New Roman" w:hAnsi="Times New Roman"/>
          <w:bCs/>
        </w:rPr>
        <w:t xml:space="preserve">Федеральное государственное автономное образовательное учреждение 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Cs/>
        </w:rPr>
      </w:pPr>
      <w:r w:rsidRPr="00633CE4">
        <w:rPr>
          <w:rFonts w:ascii="Times New Roman" w:hAnsi="Times New Roman"/>
          <w:bCs/>
        </w:rPr>
        <w:t>высшего образования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/>
          <w:bCs/>
        </w:rPr>
      </w:pPr>
      <w:r w:rsidRPr="00633CE4">
        <w:rPr>
          <w:rFonts w:ascii="Times New Roman" w:hAnsi="Times New Roman"/>
          <w:b/>
          <w:bCs/>
        </w:rPr>
        <w:t>«СИБИРСКИЙ ФЕДЕРАЛЬНЫЙ УНИВЕРСИТЕТ»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sz w:val="32"/>
          <w:szCs w:val="20"/>
        </w:rPr>
      </w:pPr>
    </w:p>
    <w:p w:rsidR="00372F61" w:rsidRDefault="00372F6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5C1609" w:rsidRDefault="005C1609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5C1609" w:rsidRDefault="005C1609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Pr="003C37F6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b/>
          <w:i/>
          <w:caps/>
          <w:sz w:val="20"/>
          <w:szCs w:val="28"/>
        </w:rPr>
      </w:pP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/>
          <w:caps/>
          <w:sz w:val="20"/>
          <w:szCs w:val="28"/>
        </w:rPr>
      </w:pPr>
    </w:p>
    <w:p w:rsidR="00372F61" w:rsidRPr="00633CE4" w:rsidRDefault="00372F61" w:rsidP="00372F61">
      <w:pPr>
        <w:rPr>
          <w:rFonts w:ascii="Times New Roman" w:hAnsi="Times New Roman"/>
          <w:b/>
          <w:caps/>
          <w:sz w:val="36"/>
          <w:szCs w:val="20"/>
        </w:rPr>
      </w:pPr>
    </w:p>
    <w:p w:rsidR="00EF0FE1" w:rsidRDefault="00C60814" w:rsidP="009C068D">
      <w:pPr>
        <w:spacing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>
        <w:rPr>
          <w:rFonts w:ascii="Times New Roman" w:hAnsi="Times New Roman"/>
          <w:b/>
          <w:caps/>
          <w:sz w:val="28"/>
          <w:szCs w:val="28"/>
        </w:rPr>
        <w:t>КОМПЛЕКТ ОЦЕНОЧНЫХ</w:t>
      </w:r>
      <w:r w:rsidR="005C1609">
        <w:rPr>
          <w:rFonts w:ascii="Times New Roman" w:hAnsi="Times New Roman"/>
          <w:b/>
          <w:caps/>
          <w:sz w:val="28"/>
          <w:szCs w:val="28"/>
        </w:rPr>
        <w:t xml:space="preserve"> МАТЕРИАЛОВ </w:t>
      </w:r>
    </w:p>
    <w:p w:rsidR="00D946CF" w:rsidRDefault="00D946CF" w:rsidP="009C068D">
      <w:pPr>
        <w:spacing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>
        <w:rPr>
          <w:rFonts w:ascii="Times New Roman" w:hAnsi="Times New Roman"/>
          <w:b/>
          <w:caps/>
          <w:sz w:val="28"/>
          <w:szCs w:val="28"/>
        </w:rPr>
        <w:t>ПО ДИСЦИПЛИНЕ</w:t>
      </w:r>
      <w:r w:rsidR="009C068D">
        <w:rPr>
          <w:rFonts w:ascii="Times New Roman" w:hAnsi="Times New Roman"/>
          <w:b/>
          <w:caps/>
          <w:sz w:val="28"/>
          <w:szCs w:val="28"/>
        </w:rPr>
        <w:t xml:space="preserve"> (МОДУЛЮ) / ПРАКТИКЕ</w:t>
      </w:r>
    </w:p>
    <w:p w:rsidR="00397A5F" w:rsidRDefault="00397A5F" w:rsidP="00BF427B">
      <w:pPr>
        <w:jc w:val="center"/>
        <w:rPr>
          <w:rFonts w:ascii="Times New Roman" w:hAnsi="Times New Roman"/>
          <w:sz w:val="28"/>
          <w:szCs w:val="28"/>
          <w:u w:val="single"/>
        </w:rPr>
      </w:pPr>
    </w:p>
    <w:p w:rsidR="00BF427B" w:rsidRPr="00397A5F" w:rsidRDefault="00416D9F" w:rsidP="00BF427B">
      <w:pPr>
        <w:jc w:val="center"/>
        <w:rPr>
          <w:rFonts w:ascii="Times New Roman" w:hAnsi="Times New Roman"/>
          <w:color w:val="000000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  <w:u w:val="single"/>
        </w:rPr>
        <w:t>Б</w:t>
      </w:r>
      <w:proofErr w:type="gramStart"/>
      <w:r>
        <w:rPr>
          <w:rFonts w:ascii="Times New Roman" w:hAnsi="Times New Roman"/>
          <w:sz w:val="28"/>
          <w:szCs w:val="28"/>
          <w:u w:val="single"/>
        </w:rPr>
        <w:t>1</w:t>
      </w:r>
      <w:proofErr w:type="gramEnd"/>
      <w:r>
        <w:rPr>
          <w:rFonts w:ascii="Times New Roman" w:hAnsi="Times New Roman"/>
          <w:sz w:val="28"/>
          <w:szCs w:val="28"/>
          <w:u w:val="single"/>
        </w:rPr>
        <w:t xml:space="preserve">.В.ДВ.02.02 </w:t>
      </w:r>
      <w:r w:rsidRPr="00382F1D">
        <w:rPr>
          <w:rFonts w:ascii="Times New Roman" w:hAnsi="Times New Roman"/>
          <w:sz w:val="28"/>
          <w:szCs w:val="28"/>
          <w:u w:val="single"/>
        </w:rPr>
        <w:t xml:space="preserve">Квантовая теория </w:t>
      </w:r>
      <w:r>
        <w:rPr>
          <w:rFonts w:ascii="Times New Roman" w:hAnsi="Times New Roman"/>
          <w:sz w:val="28"/>
          <w:szCs w:val="28"/>
          <w:u w:val="single"/>
        </w:rPr>
        <w:t>магнетизма</w:t>
      </w:r>
    </w:p>
    <w:p w:rsidR="00372F61" w:rsidRPr="009C068D" w:rsidRDefault="009C068D" w:rsidP="00372F61">
      <w:pPr>
        <w:jc w:val="center"/>
        <w:rPr>
          <w:rFonts w:ascii="Times New Roman" w:hAnsi="Times New Roman"/>
          <w:i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</w:rPr>
        <w:t xml:space="preserve">Код и </w:t>
      </w:r>
      <w:r w:rsidRPr="009C068D">
        <w:rPr>
          <w:rFonts w:ascii="Times New Roman" w:hAnsi="Times New Roman"/>
          <w:i/>
          <w:sz w:val="20"/>
          <w:szCs w:val="20"/>
        </w:rPr>
        <w:t>наименование дисциплины (модуля)/практики</w:t>
      </w:r>
    </w:p>
    <w:p w:rsidR="009C068D" w:rsidRDefault="009C068D" w:rsidP="005C1609">
      <w:pPr>
        <w:tabs>
          <w:tab w:val="left" w:pos="142"/>
        </w:tabs>
        <w:rPr>
          <w:rFonts w:ascii="Times New Roman" w:hAnsi="Times New Roman"/>
          <w:sz w:val="28"/>
          <w:szCs w:val="28"/>
        </w:rPr>
      </w:pPr>
    </w:p>
    <w:p w:rsidR="009C068D" w:rsidRDefault="009C068D" w:rsidP="005C1609">
      <w:pPr>
        <w:tabs>
          <w:tab w:val="left" w:pos="142"/>
        </w:tabs>
        <w:rPr>
          <w:rFonts w:ascii="Times New Roman" w:hAnsi="Times New Roman"/>
          <w:sz w:val="28"/>
          <w:szCs w:val="28"/>
        </w:rPr>
      </w:pPr>
    </w:p>
    <w:p w:rsidR="00BF427B" w:rsidRPr="00C90D06" w:rsidRDefault="00BF427B" w:rsidP="00BF427B">
      <w:pPr>
        <w:rPr>
          <w:rFonts w:ascii="Times New Roman" w:eastAsia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Образовательная программа</w:t>
      </w:r>
      <w:r w:rsidR="00F632AF">
        <w:rPr>
          <w:rFonts w:ascii="Times New Roman" w:hAnsi="Times New Roman"/>
          <w:sz w:val="28"/>
          <w:szCs w:val="28"/>
        </w:rPr>
        <w:t xml:space="preserve"> </w:t>
      </w:r>
      <w:r w:rsidRPr="00C90D06">
        <w:rPr>
          <w:rFonts w:ascii="Times New Roman" w:eastAsia="Times New Roman" w:hAnsi="Times New Roman"/>
          <w:sz w:val="28"/>
          <w:szCs w:val="28"/>
          <w:u w:val="single"/>
        </w:rPr>
        <w:t>03.05.02.30 Фундаментальная и прикладная физика</w:t>
      </w:r>
    </w:p>
    <w:p w:rsidR="005C1609" w:rsidRDefault="005C1609" w:rsidP="00372F61">
      <w:pPr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</w:p>
    <w:p w:rsidR="005C1609" w:rsidRPr="00633CE4" w:rsidRDefault="005C1609" w:rsidP="00372F61">
      <w:pPr>
        <w:jc w:val="center"/>
        <w:rPr>
          <w:rFonts w:ascii="Times New Roman" w:hAnsi="Times New Roman"/>
          <w:sz w:val="20"/>
          <w:szCs w:val="20"/>
        </w:rPr>
      </w:pPr>
    </w:p>
    <w:p w:rsidR="00372F61" w:rsidRPr="00633CE4" w:rsidRDefault="00372F61" w:rsidP="00372F61">
      <w:pPr>
        <w:jc w:val="center"/>
        <w:rPr>
          <w:rFonts w:ascii="Times New Roman" w:hAnsi="Times New Roman"/>
          <w:sz w:val="20"/>
          <w:szCs w:val="20"/>
        </w:rPr>
      </w:pPr>
    </w:p>
    <w:p w:rsidR="00BF427B" w:rsidRPr="00C90D06" w:rsidRDefault="00372F61" w:rsidP="00BF427B">
      <w:pPr>
        <w:rPr>
          <w:rFonts w:ascii="Times New Roman" w:hAnsi="Times New Roman"/>
          <w:sz w:val="28"/>
          <w:szCs w:val="28"/>
        </w:rPr>
      </w:pPr>
      <w:r w:rsidRPr="00633CE4">
        <w:rPr>
          <w:rFonts w:ascii="Times New Roman" w:hAnsi="Times New Roman"/>
          <w:sz w:val="28"/>
          <w:szCs w:val="28"/>
        </w:rPr>
        <w:t>Направление подготовки/специальность</w:t>
      </w:r>
      <w:r w:rsidR="00F632AF">
        <w:rPr>
          <w:rFonts w:ascii="Times New Roman" w:hAnsi="Times New Roman"/>
          <w:sz w:val="28"/>
          <w:szCs w:val="28"/>
        </w:rPr>
        <w:t xml:space="preserve"> </w:t>
      </w:r>
      <w:r w:rsidR="00BF427B" w:rsidRPr="00C90D06">
        <w:rPr>
          <w:rFonts w:ascii="Times New Roman" w:hAnsi="Times New Roman"/>
          <w:sz w:val="28"/>
          <w:szCs w:val="28"/>
          <w:u w:val="single"/>
        </w:rPr>
        <w:t>03.05.02 Фундаментальная и прикладная физика</w:t>
      </w:r>
    </w:p>
    <w:p w:rsidR="00372F61" w:rsidRPr="00633CE4" w:rsidRDefault="00372F61" w:rsidP="00372F61">
      <w:pPr>
        <w:rPr>
          <w:rFonts w:ascii="Times New Roman" w:hAnsi="Times New Roman"/>
          <w:sz w:val="28"/>
          <w:szCs w:val="28"/>
        </w:rPr>
      </w:pPr>
    </w:p>
    <w:p w:rsidR="00372F61" w:rsidRPr="00633CE4" w:rsidRDefault="00372F61" w:rsidP="00372F61">
      <w:pPr>
        <w:ind w:firstLine="425"/>
        <w:rPr>
          <w:rFonts w:ascii="Times New Roman" w:hAnsi="Times New Roman"/>
          <w:sz w:val="20"/>
          <w:szCs w:val="20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Pr="00633CE4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7953C5" w:rsidRDefault="00372F61" w:rsidP="009C068D">
      <w:pPr>
        <w:autoSpaceDE w:val="0"/>
        <w:autoSpaceDN w:val="0"/>
        <w:adjustRightInd w:val="0"/>
        <w:ind w:firstLine="425"/>
        <w:jc w:val="center"/>
        <w:rPr>
          <w:rFonts w:ascii="Times New Roman" w:hAnsi="Times New Roman" w:cs="Arial"/>
          <w:b/>
          <w:sz w:val="28"/>
          <w:szCs w:val="28"/>
        </w:rPr>
      </w:pPr>
      <w:r w:rsidRPr="00633CE4">
        <w:rPr>
          <w:rFonts w:ascii="Times New Roman" w:eastAsia="Times New Roman" w:hAnsi="Times New Roman"/>
          <w:bCs/>
          <w:sz w:val="24"/>
          <w:szCs w:val="24"/>
        </w:rPr>
        <w:t xml:space="preserve">Красноярск </w:t>
      </w:r>
      <w:r w:rsidRPr="00633CE4">
        <w:rPr>
          <w:rFonts w:ascii="Times New Roman" w:eastAsia="Times New Roman" w:hAnsi="Times New Roman"/>
          <w:sz w:val="24"/>
          <w:szCs w:val="24"/>
        </w:rPr>
        <w:t>20</w:t>
      </w:r>
      <w:r w:rsidR="00BF427B">
        <w:rPr>
          <w:rFonts w:ascii="Times New Roman" w:eastAsia="Times New Roman" w:hAnsi="Times New Roman"/>
          <w:sz w:val="24"/>
          <w:szCs w:val="24"/>
        </w:rPr>
        <w:t>25</w:t>
      </w:r>
      <w:r w:rsidR="007953C5">
        <w:rPr>
          <w:rFonts w:ascii="Times New Roman" w:hAnsi="Times New Roman" w:cs="Arial"/>
          <w:b/>
          <w:sz w:val="28"/>
          <w:szCs w:val="28"/>
        </w:rPr>
        <w:br w:type="page"/>
      </w:r>
    </w:p>
    <w:p w:rsidR="00AE2248" w:rsidRDefault="00AE2248" w:rsidP="00B27C67">
      <w:pPr>
        <w:jc w:val="both"/>
        <w:rPr>
          <w:rFonts w:ascii="Times New Roman" w:hAnsi="Times New Roman" w:cs="Arial"/>
          <w:sz w:val="28"/>
          <w:szCs w:val="28"/>
          <w:highlight w:val="yellow"/>
        </w:rPr>
      </w:pPr>
    </w:p>
    <w:tbl>
      <w:tblPr>
        <w:tblStyle w:val="af7"/>
        <w:tblW w:w="5000" w:type="pct"/>
        <w:tblLayout w:type="fixed"/>
        <w:tblLook w:val="04A0" w:firstRow="1" w:lastRow="0" w:firstColumn="1" w:lastColumn="0" w:noHBand="0" w:noVBand="1"/>
      </w:tblPr>
      <w:tblGrid>
        <w:gridCol w:w="960"/>
        <w:gridCol w:w="2268"/>
        <w:gridCol w:w="4820"/>
        <w:gridCol w:w="1805"/>
      </w:tblGrid>
      <w:tr w:rsidR="00A3679A" w:rsidRPr="00803321" w:rsidTr="00973DC2">
        <w:tc>
          <w:tcPr>
            <w:tcW w:w="487" w:type="pct"/>
          </w:tcPr>
          <w:p w:rsidR="004C0DF3" w:rsidRPr="00803321" w:rsidRDefault="00973DC2" w:rsidP="00B27C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№ </w:t>
            </w:r>
            <w:proofErr w:type="gramStart"/>
            <w:r>
              <w:rPr>
                <w:rFonts w:ascii="Times New Roman" w:hAnsi="Times New Roman" w:cs="Times New Roman"/>
              </w:rPr>
              <w:t>п</w:t>
            </w:r>
            <w:proofErr w:type="gramEnd"/>
            <w:r>
              <w:rPr>
                <w:rFonts w:ascii="Times New Roman" w:hAnsi="Times New Roman" w:cs="Times New Roman"/>
              </w:rPr>
              <w:t>/п</w:t>
            </w:r>
          </w:p>
        </w:tc>
        <w:tc>
          <w:tcPr>
            <w:tcW w:w="1151" w:type="pct"/>
          </w:tcPr>
          <w:p w:rsidR="004C0DF3" w:rsidRPr="00803321" w:rsidRDefault="00973DC2" w:rsidP="00B27C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мпетенция</w:t>
            </w:r>
          </w:p>
        </w:tc>
        <w:tc>
          <w:tcPr>
            <w:tcW w:w="2446" w:type="pct"/>
          </w:tcPr>
          <w:p w:rsidR="004C0DF3" w:rsidRPr="00803321" w:rsidRDefault="004C0DF3" w:rsidP="00B27C67">
            <w:pPr>
              <w:jc w:val="center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Содержание вопроса</w:t>
            </w:r>
          </w:p>
        </w:tc>
        <w:tc>
          <w:tcPr>
            <w:tcW w:w="916" w:type="pct"/>
          </w:tcPr>
          <w:p w:rsidR="004C0DF3" w:rsidRPr="00803321" w:rsidRDefault="004C0DF3" w:rsidP="00B27C67">
            <w:pPr>
              <w:jc w:val="center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Правильный ответ</w:t>
            </w:r>
          </w:p>
        </w:tc>
      </w:tr>
      <w:tr w:rsidR="00973DC2" w:rsidRPr="00803321" w:rsidTr="00973DC2">
        <w:trPr>
          <w:trHeight w:val="454"/>
        </w:trPr>
        <w:tc>
          <w:tcPr>
            <w:tcW w:w="487" w:type="pct"/>
            <w:vMerge w:val="restart"/>
          </w:tcPr>
          <w:p w:rsidR="00973DC2" w:rsidRPr="00803321" w:rsidRDefault="00973DC2" w:rsidP="0080332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51" w:type="pct"/>
            <w:vMerge w:val="restart"/>
          </w:tcPr>
          <w:p w:rsidR="00973DC2" w:rsidRPr="00803321" w:rsidRDefault="00973DC2" w:rsidP="00803321">
            <w:pPr>
              <w:tabs>
                <w:tab w:val="left" w:pos="0"/>
                <w:tab w:val="left" w:pos="1134"/>
              </w:tabs>
              <w:jc w:val="center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 xml:space="preserve">ПК-3: </w:t>
            </w:r>
            <w:proofErr w:type="gramStart"/>
            <w:r w:rsidRPr="00803321">
              <w:rPr>
                <w:rFonts w:ascii="Times New Roman" w:hAnsi="Times New Roman" w:cs="Times New Roman"/>
              </w:rPr>
              <w:t>Способен</w:t>
            </w:r>
            <w:proofErr w:type="gramEnd"/>
            <w:r w:rsidRPr="00803321">
              <w:rPr>
                <w:rFonts w:ascii="Times New Roman" w:hAnsi="Times New Roman" w:cs="Times New Roman"/>
              </w:rPr>
              <w:t xml:space="preserve"> разрабатывать и применять новые материалы, исследовать их структуру и свойства</w:t>
            </w:r>
          </w:p>
        </w:tc>
        <w:tc>
          <w:tcPr>
            <w:tcW w:w="2446" w:type="pct"/>
          </w:tcPr>
          <w:p w:rsidR="00973DC2" w:rsidRPr="00803321" w:rsidRDefault="00973DC2" w:rsidP="001935A7">
            <w:pPr>
              <w:rPr>
                <w:rFonts w:ascii="Times New Roman" w:hAnsi="Times New Roman" w:cs="Times New Roman"/>
                <w:color w:val="00B050"/>
              </w:rPr>
            </w:pPr>
            <w:r w:rsidRPr="00803321">
              <w:rPr>
                <w:rFonts w:ascii="Times New Roman" w:hAnsi="Times New Roman" w:cs="Times New Roman"/>
              </w:rPr>
              <w:t>1. Прочитайте текст и выберите один правильный ответ.</w:t>
            </w:r>
          </w:p>
          <w:p w:rsidR="00973DC2" w:rsidRPr="00803321" w:rsidRDefault="00973DC2" w:rsidP="001935A7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Все твёрдые тела по магнитным свойствам можно разбить на три больших класса. Укажите эти три класса.</w:t>
            </w:r>
          </w:p>
          <w:p w:rsidR="00973DC2" w:rsidRPr="00803321" w:rsidRDefault="00973DC2" w:rsidP="001935A7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а) Диамагнетики, парамагнетики, магнетики с обменной связью (сильные магнетики).</w:t>
            </w:r>
          </w:p>
          <w:p w:rsidR="00973DC2" w:rsidRPr="00803321" w:rsidRDefault="00973DC2" w:rsidP="001935A7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б) Диамагнетики, парамагнетики, магнетики с обменной связью (слабые магнетики).</w:t>
            </w:r>
          </w:p>
          <w:p w:rsidR="00973DC2" w:rsidRPr="00803321" w:rsidRDefault="00973DC2" w:rsidP="001935A7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в) Ферромагнетики, антиферромагнетики, парамагнетики.</w:t>
            </w:r>
          </w:p>
          <w:p w:rsidR="00973DC2" w:rsidRPr="00803321" w:rsidRDefault="00973DC2" w:rsidP="001935A7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г) Диамагнетики, парамагнетики, немагнитные вещества.</w:t>
            </w:r>
          </w:p>
          <w:p w:rsidR="00973DC2" w:rsidRPr="00803321" w:rsidRDefault="00973DC2" w:rsidP="00CD65F0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д) Ферромагнетики, парамагнетики, спиновые стёкла.</w:t>
            </w:r>
          </w:p>
        </w:tc>
        <w:tc>
          <w:tcPr>
            <w:tcW w:w="916" w:type="pct"/>
          </w:tcPr>
          <w:p w:rsidR="00973DC2" w:rsidRPr="00803321" w:rsidRDefault="00973DC2" w:rsidP="00803321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а</w:t>
            </w:r>
          </w:p>
        </w:tc>
      </w:tr>
      <w:tr w:rsidR="00973DC2" w:rsidRPr="00803321" w:rsidTr="00973DC2">
        <w:trPr>
          <w:trHeight w:val="454"/>
        </w:trPr>
        <w:tc>
          <w:tcPr>
            <w:tcW w:w="487" w:type="pct"/>
            <w:vMerge/>
          </w:tcPr>
          <w:p w:rsidR="00973DC2" w:rsidRPr="00803321" w:rsidRDefault="00973DC2" w:rsidP="00CD65F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51" w:type="pct"/>
            <w:vMerge/>
          </w:tcPr>
          <w:p w:rsidR="00973DC2" w:rsidRPr="00803321" w:rsidRDefault="00973DC2" w:rsidP="002B1A09">
            <w:pPr>
              <w:tabs>
                <w:tab w:val="left" w:pos="0"/>
                <w:tab w:val="left" w:pos="1134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2446" w:type="pct"/>
          </w:tcPr>
          <w:p w:rsidR="00973DC2" w:rsidRPr="00803321" w:rsidRDefault="00973DC2" w:rsidP="001935A7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2. Прочитайте текст и впишите слово.</w:t>
            </w:r>
          </w:p>
          <w:p w:rsidR="00973DC2" w:rsidRPr="00803321" w:rsidRDefault="00973DC2" w:rsidP="00803321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 xml:space="preserve">________ называются вещества, у которых ниже некоторой критической температуры </w:t>
            </w:r>
            <w:r w:rsidRPr="00803321">
              <w:rPr>
                <w:rFonts w:ascii="Times New Roman" w:hAnsi="Times New Roman" w:cs="Times New Roman"/>
                <w:lang w:val="en-US"/>
              </w:rPr>
              <w:t>T</w:t>
            </w:r>
            <w:r w:rsidRPr="00803321">
              <w:rPr>
                <w:rFonts w:ascii="Times New Roman" w:hAnsi="Times New Roman" w:cs="Times New Roman"/>
                <w:vertAlign w:val="subscript"/>
                <w:lang w:val="en-US"/>
              </w:rPr>
              <w:t>C</w:t>
            </w:r>
            <w:r w:rsidRPr="00803321">
              <w:rPr>
                <w:rFonts w:ascii="Times New Roman" w:hAnsi="Times New Roman" w:cs="Times New Roman"/>
              </w:rPr>
              <w:t xml:space="preserve"> (иногда называемой точкой </w:t>
            </w:r>
            <w:proofErr w:type="spellStart"/>
            <w:r w:rsidRPr="00803321">
              <w:rPr>
                <w:rFonts w:ascii="Times New Roman" w:hAnsi="Times New Roman" w:cs="Times New Roman"/>
              </w:rPr>
              <w:t>Нееля</w:t>
            </w:r>
            <w:proofErr w:type="spellEnd"/>
            <w:r w:rsidRPr="00803321">
              <w:rPr>
                <w:rFonts w:ascii="Times New Roman" w:hAnsi="Times New Roman" w:cs="Times New Roman"/>
              </w:rPr>
              <w:t xml:space="preserve"> </w:t>
            </w:r>
            <w:r w:rsidRPr="00803321">
              <w:rPr>
                <w:rFonts w:ascii="Times New Roman" w:hAnsi="Times New Roman" w:cs="Times New Roman"/>
                <w:lang w:val="en-US"/>
              </w:rPr>
              <w:t>T</w:t>
            </w:r>
            <w:r w:rsidRPr="00803321">
              <w:rPr>
                <w:rFonts w:ascii="Times New Roman" w:hAnsi="Times New Roman" w:cs="Times New Roman"/>
                <w:vertAlign w:val="subscript"/>
                <w:lang w:val="en-US"/>
              </w:rPr>
              <w:t>N</w:t>
            </w:r>
            <w:r w:rsidRPr="00803321">
              <w:rPr>
                <w:rFonts w:ascii="Times New Roman" w:hAnsi="Times New Roman" w:cs="Times New Roman"/>
              </w:rPr>
              <w:t>) существует такое упорядочение атомных магнитных моментов, что результирующая намагниченность образца точно равна нулю.</w:t>
            </w:r>
          </w:p>
        </w:tc>
        <w:tc>
          <w:tcPr>
            <w:tcW w:w="916" w:type="pct"/>
          </w:tcPr>
          <w:p w:rsidR="00973DC2" w:rsidRPr="00803321" w:rsidRDefault="00973DC2" w:rsidP="00B27C67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Антиферромагнетиками</w:t>
            </w:r>
          </w:p>
        </w:tc>
      </w:tr>
      <w:tr w:rsidR="00973DC2" w:rsidRPr="00803321" w:rsidTr="00973DC2">
        <w:trPr>
          <w:trHeight w:val="454"/>
        </w:trPr>
        <w:tc>
          <w:tcPr>
            <w:tcW w:w="487" w:type="pct"/>
            <w:vMerge/>
          </w:tcPr>
          <w:p w:rsidR="00973DC2" w:rsidRPr="00803321" w:rsidRDefault="00973DC2" w:rsidP="00CD65F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51" w:type="pct"/>
            <w:vMerge/>
          </w:tcPr>
          <w:p w:rsidR="00973DC2" w:rsidRPr="00803321" w:rsidRDefault="00973DC2" w:rsidP="001263E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6" w:type="pct"/>
          </w:tcPr>
          <w:p w:rsidR="00973DC2" w:rsidRPr="00803321" w:rsidRDefault="00973DC2" w:rsidP="001935A7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3. Прочитайте текст и выберите один правильный вариант ответа.</w:t>
            </w:r>
          </w:p>
          <w:p w:rsidR="00973DC2" w:rsidRPr="00803321" w:rsidRDefault="00973DC2" w:rsidP="0042039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Рассеяние тепловых нейтронов лежит в основе исключительно мощного способа исследования магнетизма. Укажите</w:t>
            </w:r>
            <w:r>
              <w:rPr>
                <w:rFonts w:ascii="Times New Roman" w:hAnsi="Times New Roman" w:cs="Times New Roman"/>
              </w:rPr>
              <w:t>,</w:t>
            </w:r>
            <w:r w:rsidRPr="00803321">
              <w:rPr>
                <w:rFonts w:ascii="Times New Roman" w:hAnsi="Times New Roman" w:cs="Times New Roman"/>
              </w:rPr>
              <w:t xml:space="preserve"> как называется когерентное ядерное рассеяние нейтронов на жесткой кристаллической решётке?</w:t>
            </w:r>
          </w:p>
          <w:p w:rsidR="00973DC2" w:rsidRPr="00803321" w:rsidRDefault="00973DC2" w:rsidP="001935A7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 xml:space="preserve">а) </w:t>
            </w:r>
            <w:proofErr w:type="spellStart"/>
            <w:r w:rsidRPr="00803321">
              <w:rPr>
                <w:rFonts w:ascii="Times New Roman" w:hAnsi="Times New Roman" w:cs="Times New Roman"/>
              </w:rPr>
              <w:t>Брэгговское</w:t>
            </w:r>
            <w:proofErr w:type="spellEnd"/>
            <w:r w:rsidRPr="00803321">
              <w:rPr>
                <w:rFonts w:ascii="Times New Roman" w:hAnsi="Times New Roman" w:cs="Times New Roman"/>
              </w:rPr>
              <w:t xml:space="preserve"> рассеяние.</w:t>
            </w:r>
          </w:p>
          <w:p w:rsidR="00973DC2" w:rsidRPr="00803321" w:rsidRDefault="00973DC2" w:rsidP="001935A7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б) Диффузное рассеяние.</w:t>
            </w:r>
          </w:p>
          <w:p w:rsidR="00973DC2" w:rsidRPr="00803321" w:rsidRDefault="00973DC2" w:rsidP="001935A7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в) Неупругое.</w:t>
            </w:r>
          </w:p>
          <w:p w:rsidR="00973DC2" w:rsidRPr="00803321" w:rsidRDefault="00973DC2" w:rsidP="001935A7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 xml:space="preserve">г) </w:t>
            </w:r>
            <w:proofErr w:type="spellStart"/>
            <w:r w:rsidRPr="00803321">
              <w:rPr>
                <w:rFonts w:ascii="Times New Roman" w:hAnsi="Times New Roman" w:cs="Times New Roman"/>
              </w:rPr>
              <w:t>Однофононное</w:t>
            </w:r>
            <w:proofErr w:type="spellEnd"/>
            <w:r w:rsidRPr="00803321">
              <w:rPr>
                <w:rFonts w:ascii="Times New Roman" w:hAnsi="Times New Roman" w:cs="Times New Roman"/>
              </w:rPr>
              <w:t>.</w:t>
            </w:r>
          </w:p>
          <w:p w:rsidR="00973DC2" w:rsidRPr="00803321" w:rsidRDefault="00973DC2" w:rsidP="00421E3A">
            <w:pPr>
              <w:rPr>
                <w:rFonts w:ascii="Times New Roman" w:hAnsi="Times New Roman" w:cs="Times New Roman"/>
                <w:color w:val="C00000"/>
              </w:rPr>
            </w:pPr>
            <w:r w:rsidRPr="00803321">
              <w:rPr>
                <w:rFonts w:ascii="Times New Roman" w:hAnsi="Times New Roman" w:cs="Times New Roman"/>
              </w:rPr>
              <w:t>д) Магнитное.</w:t>
            </w:r>
          </w:p>
        </w:tc>
        <w:tc>
          <w:tcPr>
            <w:tcW w:w="916" w:type="pct"/>
          </w:tcPr>
          <w:p w:rsidR="00973DC2" w:rsidRPr="00803321" w:rsidRDefault="00973DC2" w:rsidP="00B27C67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а</w:t>
            </w:r>
          </w:p>
        </w:tc>
      </w:tr>
      <w:tr w:rsidR="00973DC2" w:rsidRPr="00803321" w:rsidTr="00973DC2">
        <w:trPr>
          <w:trHeight w:val="454"/>
        </w:trPr>
        <w:tc>
          <w:tcPr>
            <w:tcW w:w="487" w:type="pct"/>
            <w:vMerge/>
          </w:tcPr>
          <w:p w:rsidR="00973DC2" w:rsidRPr="00803321" w:rsidRDefault="00973DC2" w:rsidP="00CD65F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51" w:type="pct"/>
            <w:vMerge/>
          </w:tcPr>
          <w:p w:rsidR="00973DC2" w:rsidRPr="00803321" w:rsidRDefault="00973DC2" w:rsidP="001263E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6" w:type="pct"/>
          </w:tcPr>
          <w:p w:rsidR="00973DC2" w:rsidRPr="00803321" w:rsidRDefault="00973DC2" w:rsidP="003D317F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4. Прочитайте текст и установите соответствие.</w:t>
            </w:r>
          </w:p>
          <w:p w:rsidR="00973DC2" w:rsidRDefault="00973DC2" w:rsidP="0042039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 xml:space="preserve">Известно, что в природе существует два типа магнетизма: </w:t>
            </w:r>
          </w:p>
          <w:p w:rsidR="00973DC2" w:rsidRDefault="00973DC2" w:rsidP="0042039C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)</w:t>
            </w:r>
            <w:r w:rsidRPr="00803321">
              <w:rPr>
                <w:rFonts w:ascii="Times New Roman" w:hAnsi="Times New Roman" w:cs="Times New Roman"/>
              </w:rPr>
              <w:t xml:space="preserve">магнетизм коллективизированных электронов; 2) магнетизм локальных моментов. </w:t>
            </w:r>
          </w:p>
          <w:p w:rsidR="00973DC2" w:rsidRPr="00803321" w:rsidRDefault="00973DC2" w:rsidP="0042039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Установите соответствие между указанными в левом столбце таблицы видами магнетизма и математическими выражениями магнитной восприимчивости, приведённы</w:t>
            </w:r>
            <w:r>
              <w:rPr>
                <w:rFonts w:ascii="Times New Roman" w:hAnsi="Times New Roman" w:cs="Times New Roman"/>
              </w:rPr>
              <w:t>ми</w:t>
            </w:r>
            <w:r w:rsidRPr="00803321">
              <w:rPr>
                <w:rFonts w:ascii="Times New Roman" w:hAnsi="Times New Roman" w:cs="Times New Roman"/>
              </w:rPr>
              <w:t xml:space="preserve"> в правом столбце таблицы. </w:t>
            </w:r>
          </w:p>
          <w:p w:rsidR="00973DC2" w:rsidRPr="00803321" w:rsidRDefault="00973DC2" w:rsidP="003D317F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294"/>
              <w:gridCol w:w="2295"/>
            </w:tblGrid>
            <w:tr w:rsidR="00973DC2" w:rsidRPr="00803321" w:rsidTr="00604D21">
              <w:tc>
                <w:tcPr>
                  <w:tcW w:w="2294" w:type="dxa"/>
                </w:tcPr>
                <w:p w:rsidR="00973DC2" w:rsidRPr="00803321" w:rsidRDefault="00973DC2" w:rsidP="00604D21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Виды магнетизма</w:t>
                  </w:r>
                </w:p>
              </w:tc>
              <w:tc>
                <w:tcPr>
                  <w:tcW w:w="2295" w:type="dxa"/>
                </w:tcPr>
                <w:p w:rsidR="00973DC2" w:rsidRPr="00803321" w:rsidRDefault="00973DC2" w:rsidP="003D317F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Магнитна</w:t>
                  </w:r>
                  <w:r>
                    <w:rPr>
                      <w:rFonts w:ascii="Times New Roman" w:hAnsi="Times New Roman" w:cs="Times New Roman"/>
                    </w:rPr>
                    <w:t>я</w:t>
                  </w:r>
                  <w:r w:rsidRPr="00803321">
                    <w:rPr>
                      <w:rFonts w:ascii="Times New Roman" w:hAnsi="Times New Roman" w:cs="Times New Roman"/>
                    </w:rPr>
                    <w:t xml:space="preserve"> восприимчивость</w:t>
                  </w:r>
                </w:p>
              </w:tc>
            </w:tr>
            <w:tr w:rsidR="00973DC2" w:rsidRPr="00803321" w:rsidTr="00604D21">
              <w:tc>
                <w:tcPr>
                  <w:tcW w:w="2294" w:type="dxa"/>
                </w:tcPr>
                <w:p w:rsidR="00973DC2" w:rsidRPr="00803321" w:rsidRDefault="00973DC2" w:rsidP="00604D21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1) Парамагнетизм Ван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Флека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973DC2" w:rsidRPr="00803321" w:rsidRDefault="00973DC2" w:rsidP="00604D21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2) Парамагнетизм Паули.</w:t>
                  </w:r>
                </w:p>
                <w:p w:rsidR="00973DC2" w:rsidRPr="00803321" w:rsidRDefault="00D368FF" w:rsidP="00604D21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3</w:t>
                  </w:r>
                  <w:bookmarkStart w:id="0" w:name="_GoBack"/>
                  <w:bookmarkEnd w:id="0"/>
                  <w:r w:rsidR="00973DC2" w:rsidRPr="00803321">
                    <w:rPr>
                      <w:rFonts w:ascii="Times New Roman" w:hAnsi="Times New Roman" w:cs="Times New Roman"/>
                    </w:rPr>
                    <w:t>) Диамагнетизм Ландау.</w:t>
                  </w:r>
                </w:p>
              </w:tc>
              <w:tc>
                <w:tcPr>
                  <w:tcW w:w="2295" w:type="dxa"/>
                </w:tcPr>
                <w:p w:rsidR="00973DC2" w:rsidRPr="00803321" w:rsidRDefault="00973DC2" w:rsidP="003D317F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а) </w:t>
                  </w:r>
                  <w:r w:rsidRPr="00803321">
                    <w:rPr>
                      <w:rFonts w:ascii="Times New Roman" w:hAnsi="Times New Roman" w:cs="Times New Roman"/>
                      <w:position w:val="-30"/>
                    </w:rPr>
                    <w:object w:dxaOrig="2840" w:dyaOrig="9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06.5pt;height:36.75pt" o:ole="">
                        <v:imagedata r:id="rId9" o:title=""/>
                      </v:shape>
                      <o:OLEObject Type="Embed" ProgID="Equation.DSMT4" ShapeID="_x0000_i1026" DrawAspect="Content" ObjectID="_1821597994" r:id="rId10"/>
                    </w:object>
                  </w:r>
                </w:p>
                <w:p w:rsidR="00973DC2" w:rsidRPr="00803321" w:rsidRDefault="00973DC2" w:rsidP="003D317F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б) </w:t>
                  </w:r>
                  <w:r w:rsidRPr="00803321">
                    <w:rPr>
                      <w:rFonts w:ascii="Times New Roman" w:hAnsi="Times New Roman" w:cs="Times New Roman"/>
                      <w:position w:val="-36"/>
                    </w:rPr>
                    <w:object w:dxaOrig="2560" w:dyaOrig="840">
                      <v:shape id="_x0000_i1027" type="#_x0000_t75" style="width:107.25pt;height:35.25pt" o:ole="">
                        <v:imagedata r:id="rId11" o:title=""/>
                      </v:shape>
                      <o:OLEObject Type="Embed" ProgID="Equation.DSMT4" ShapeID="_x0000_i1027" DrawAspect="Content" ObjectID="_1821597995" r:id="rId12"/>
                    </w:object>
                  </w:r>
                </w:p>
                <w:p w:rsidR="00973DC2" w:rsidRPr="00803321" w:rsidRDefault="00973DC2" w:rsidP="003D317F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в) </w:t>
                  </w:r>
                  <w:r w:rsidRPr="00803321">
                    <w:rPr>
                      <w:rFonts w:ascii="Times New Roman" w:hAnsi="Times New Roman" w:cs="Times New Roman"/>
                      <w:position w:val="-36"/>
                    </w:rPr>
                    <w:object w:dxaOrig="2260" w:dyaOrig="800">
                      <v:shape id="_x0000_i1028" type="#_x0000_t75" style="width:95.25pt;height:34.5pt" o:ole="">
                        <v:imagedata r:id="rId13" o:title=""/>
                      </v:shape>
                      <o:OLEObject Type="Embed" ProgID="Equation.DSMT4" ShapeID="_x0000_i1028" DrawAspect="Content" ObjectID="_1821597996" r:id="rId14"/>
                    </w:object>
                  </w:r>
                </w:p>
                <w:p w:rsidR="00973DC2" w:rsidRPr="00803321" w:rsidRDefault="00973DC2" w:rsidP="003D317F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г) </w:t>
                  </w:r>
                  <w:r w:rsidRPr="00803321">
                    <w:rPr>
                      <w:rFonts w:ascii="Times New Roman" w:hAnsi="Times New Roman" w:cs="Times New Roman"/>
                      <w:position w:val="-32"/>
                    </w:rPr>
                    <w:object w:dxaOrig="1980" w:dyaOrig="760">
                      <v:shape id="_x0000_i1029" type="#_x0000_t75" style="width:82.5pt;height:32.25pt" o:ole="">
                        <v:imagedata r:id="rId15" o:title=""/>
                      </v:shape>
                      <o:OLEObject Type="Embed" ProgID="Equation.DSMT4" ShapeID="_x0000_i1029" DrawAspect="Content" ObjectID="_1821597997" r:id="rId16"/>
                    </w:object>
                  </w:r>
                </w:p>
                <w:p w:rsidR="00973DC2" w:rsidRPr="00803321" w:rsidRDefault="00973DC2" w:rsidP="003D317F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д) </w:t>
                  </w:r>
                  <w:r w:rsidRPr="00803321">
                    <w:rPr>
                      <w:rFonts w:ascii="Times New Roman" w:hAnsi="Times New Roman" w:cs="Times New Roman"/>
                      <w:position w:val="-30"/>
                    </w:rPr>
                    <w:object w:dxaOrig="1740" w:dyaOrig="740">
                      <v:shape id="_x0000_i1030" type="#_x0000_t75" style="width:77.25pt;height:33.75pt" o:ole="">
                        <v:imagedata r:id="rId17" o:title=""/>
                      </v:shape>
                      <o:OLEObject Type="Embed" ProgID="Equation.DSMT4" ShapeID="_x0000_i1030" DrawAspect="Content" ObjectID="_1821597998" r:id="rId18"/>
                    </w:object>
                  </w:r>
                  <w:r w:rsidRPr="00803321">
                    <w:rPr>
                      <w:rFonts w:ascii="Times New Roman" w:hAnsi="Times New Roman" w:cs="Times New Roman"/>
                    </w:rPr>
                    <w:t xml:space="preserve"> </w:t>
                  </w:r>
                </w:p>
              </w:tc>
            </w:tr>
          </w:tbl>
          <w:p w:rsidR="00973DC2" w:rsidRPr="00803321" w:rsidRDefault="00973DC2" w:rsidP="003D317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16" w:type="pct"/>
          </w:tcPr>
          <w:tbl>
            <w:tblPr>
              <w:tblStyle w:val="af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24"/>
              <w:gridCol w:w="525"/>
              <w:gridCol w:w="525"/>
            </w:tblGrid>
            <w:tr w:rsidR="00973DC2" w:rsidRPr="00803321" w:rsidTr="00604D21">
              <w:tc>
                <w:tcPr>
                  <w:tcW w:w="524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lastRenderedPageBreak/>
                    <w:t>1</w:t>
                  </w:r>
                </w:p>
              </w:tc>
              <w:tc>
                <w:tcPr>
                  <w:tcW w:w="525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525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973DC2" w:rsidRPr="00803321" w:rsidTr="00604D21">
              <w:tc>
                <w:tcPr>
                  <w:tcW w:w="524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525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525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973DC2" w:rsidRPr="00803321" w:rsidRDefault="00973DC2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73DC2" w:rsidRPr="00803321" w:rsidTr="00973DC2">
        <w:trPr>
          <w:trHeight w:val="454"/>
        </w:trPr>
        <w:tc>
          <w:tcPr>
            <w:tcW w:w="487" w:type="pct"/>
            <w:vMerge/>
          </w:tcPr>
          <w:p w:rsidR="00973DC2" w:rsidRPr="00803321" w:rsidRDefault="00973DC2" w:rsidP="00CD65F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51" w:type="pct"/>
            <w:vMerge/>
          </w:tcPr>
          <w:p w:rsidR="00973DC2" w:rsidRPr="00803321" w:rsidRDefault="00973DC2" w:rsidP="001263E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6" w:type="pct"/>
          </w:tcPr>
          <w:p w:rsidR="00973DC2" w:rsidRPr="00803321" w:rsidRDefault="00973DC2" w:rsidP="00FC6AA5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5.</w:t>
            </w:r>
            <w:r w:rsidRPr="00803321">
              <w:rPr>
                <w:rFonts w:ascii="Times New Roman" w:hAnsi="Times New Roman" w:cs="Times New Roman"/>
                <w:color w:val="00B050"/>
              </w:rPr>
              <w:t xml:space="preserve"> </w:t>
            </w:r>
            <w:r w:rsidRPr="00803321">
              <w:rPr>
                <w:rFonts w:ascii="Times New Roman" w:hAnsi="Times New Roman" w:cs="Times New Roman"/>
              </w:rPr>
              <w:t>Прочитайте текст и установите соответствие.</w:t>
            </w:r>
          </w:p>
          <w:p w:rsidR="00973DC2" w:rsidRPr="00803321" w:rsidRDefault="00973DC2" w:rsidP="00803321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Основные обменные взаимодействия принадлежат к трем типам, приведенны</w:t>
            </w:r>
            <w:r>
              <w:rPr>
                <w:rFonts w:ascii="Times New Roman" w:hAnsi="Times New Roman" w:cs="Times New Roman"/>
              </w:rPr>
              <w:t>м</w:t>
            </w:r>
            <w:r w:rsidRPr="00803321">
              <w:rPr>
                <w:rFonts w:ascii="Times New Roman" w:hAnsi="Times New Roman" w:cs="Times New Roman"/>
              </w:rPr>
              <w:t xml:space="preserve"> в левом столбце таблицы. Установите соответствие между указанными в правом столбце таблицы веществами (соединениями) и типом обменного взаимодействия, ответственного за формирование их магнитных свойств (например, установление магнитного упорядочения).</w:t>
            </w:r>
          </w:p>
          <w:p w:rsidR="00973DC2" w:rsidRPr="00803321" w:rsidRDefault="00973DC2" w:rsidP="00FC6AA5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294"/>
              <w:gridCol w:w="2295"/>
            </w:tblGrid>
            <w:tr w:rsidR="00973DC2" w:rsidRPr="00803321" w:rsidTr="00CD65F0">
              <w:tc>
                <w:tcPr>
                  <w:tcW w:w="2294" w:type="dxa"/>
                </w:tcPr>
                <w:p w:rsidR="00973DC2" w:rsidRPr="00803321" w:rsidRDefault="00973DC2" w:rsidP="00803321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Тип обменного взаимодействия</w:t>
                  </w:r>
                </w:p>
              </w:tc>
              <w:tc>
                <w:tcPr>
                  <w:tcW w:w="2295" w:type="dxa"/>
                </w:tcPr>
                <w:p w:rsidR="00973DC2" w:rsidRPr="00803321" w:rsidRDefault="00973DC2" w:rsidP="00803321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Вещество (соединение)</w:t>
                  </w:r>
                </w:p>
              </w:tc>
            </w:tr>
            <w:tr w:rsidR="00973DC2" w:rsidRPr="00803321" w:rsidTr="00CD65F0">
              <w:tc>
                <w:tcPr>
                  <w:tcW w:w="2294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1) Прямой обмен.</w:t>
                  </w:r>
                </w:p>
                <w:p w:rsidR="00973DC2" w:rsidRPr="00803321" w:rsidRDefault="00973DC2" w:rsidP="00FC6AA5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2)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Суперобменное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 взаимодействие.</w:t>
                  </w:r>
                </w:p>
                <w:p w:rsidR="00973DC2" w:rsidRPr="00803321" w:rsidRDefault="00973DC2" w:rsidP="00CD65F0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3) Обмен через электроны проводимости.</w:t>
                  </w:r>
                </w:p>
              </w:tc>
              <w:tc>
                <w:tcPr>
                  <w:tcW w:w="2295" w:type="dxa"/>
                </w:tcPr>
                <w:p w:rsidR="00973DC2" w:rsidRPr="00803321" w:rsidRDefault="00973DC2" w:rsidP="00CD65F0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а) Редкоземельные металлы.</w:t>
                  </w:r>
                </w:p>
                <w:p w:rsidR="00973DC2" w:rsidRPr="00803321" w:rsidRDefault="00973DC2" w:rsidP="00CD65F0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б)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  <w:lang w:val="en-US"/>
                    </w:rPr>
                    <w:t>MnO</w:t>
                  </w:r>
                  <w:proofErr w:type="spellEnd"/>
                </w:p>
                <w:p w:rsidR="00973DC2" w:rsidRPr="00803321" w:rsidRDefault="00973DC2" w:rsidP="00CD65F0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в) Молекулярный водород </w:t>
                  </w:r>
                  <w:r w:rsidRPr="00803321">
                    <w:rPr>
                      <w:rFonts w:ascii="Times New Roman" w:hAnsi="Times New Roman" w:cs="Times New Roman"/>
                      <w:lang w:val="en-US"/>
                    </w:rPr>
                    <w:t>H</w:t>
                  </w:r>
                  <w:r w:rsidRPr="00803321">
                    <w:rPr>
                      <w:rFonts w:ascii="Times New Roman" w:hAnsi="Times New Roman" w:cs="Times New Roman"/>
                      <w:vertAlign w:val="subscript"/>
                    </w:rPr>
                    <w:t>2</w:t>
                  </w:r>
                  <w:r w:rsidRPr="00803321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973DC2" w:rsidRPr="00803321" w:rsidRDefault="00973DC2" w:rsidP="00CD65F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г) </w:t>
                  </w:r>
                  <w:r w:rsidRPr="00803321">
                    <w:rPr>
                      <w:rFonts w:ascii="Times New Roman" w:hAnsi="Times New Roman" w:cs="Times New Roman"/>
                      <w:lang w:val="en-US"/>
                    </w:rPr>
                    <w:t>N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  <w:lang w:val="en-GB"/>
                    </w:rPr>
                    <w:t>aCl</w:t>
                  </w:r>
                  <w:proofErr w:type="spellEnd"/>
                </w:p>
                <w:p w:rsidR="00973DC2" w:rsidRPr="00803321" w:rsidRDefault="00973DC2" w:rsidP="00CD65F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д</w:t>
                  </w:r>
                  <w:r w:rsidRPr="00803321">
                    <w:rPr>
                      <w:rFonts w:ascii="Times New Roman" w:hAnsi="Times New Roman" w:cs="Times New Roman"/>
                      <w:lang w:val="en-GB"/>
                    </w:rPr>
                    <w:t>)</w:t>
                  </w:r>
                  <w:r w:rsidRPr="00803321">
                    <w:rPr>
                      <w:rFonts w:ascii="Times New Roman" w:hAnsi="Times New Roman" w:cs="Times New Roman"/>
                    </w:rPr>
                    <w:t xml:space="preserve">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  <w:lang w:val="en-GB"/>
                    </w:rPr>
                    <w:t>NaF</w:t>
                  </w:r>
                  <w:proofErr w:type="spellEnd"/>
                </w:p>
              </w:tc>
            </w:tr>
          </w:tbl>
          <w:p w:rsidR="00973DC2" w:rsidRPr="00803321" w:rsidRDefault="00973DC2" w:rsidP="00FC6AA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16" w:type="pct"/>
          </w:tcPr>
          <w:tbl>
            <w:tblPr>
              <w:tblStyle w:val="af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27"/>
              <w:gridCol w:w="526"/>
              <w:gridCol w:w="526"/>
            </w:tblGrid>
            <w:tr w:rsidR="00973DC2" w:rsidRPr="00803321" w:rsidTr="00E84B9C">
              <w:tc>
                <w:tcPr>
                  <w:tcW w:w="527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526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526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973DC2" w:rsidRPr="00803321" w:rsidTr="00E84B9C">
              <w:tc>
                <w:tcPr>
                  <w:tcW w:w="527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526" w:type="dxa"/>
                </w:tcPr>
                <w:p w:rsidR="00973DC2" w:rsidRPr="00803321" w:rsidRDefault="00973DC2" w:rsidP="00AD2704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526" w:type="dxa"/>
                </w:tcPr>
                <w:p w:rsidR="00973DC2" w:rsidRPr="00803321" w:rsidRDefault="00973DC2" w:rsidP="00AD2704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</w:tr>
          </w:tbl>
          <w:p w:rsidR="00973DC2" w:rsidRPr="00803321" w:rsidRDefault="00973DC2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73DC2" w:rsidRPr="00803321" w:rsidTr="00973DC2">
        <w:trPr>
          <w:trHeight w:val="550"/>
        </w:trPr>
        <w:tc>
          <w:tcPr>
            <w:tcW w:w="487" w:type="pct"/>
            <w:vMerge/>
          </w:tcPr>
          <w:p w:rsidR="00973DC2" w:rsidRPr="00803321" w:rsidRDefault="00973DC2" w:rsidP="00CD65F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51" w:type="pct"/>
            <w:vMerge/>
          </w:tcPr>
          <w:p w:rsidR="00973DC2" w:rsidRPr="00803321" w:rsidRDefault="00973DC2" w:rsidP="0076617C">
            <w:pPr>
              <w:tabs>
                <w:tab w:val="left" w:pos="0"/>
                <w:tab w:val="left" w:pos="1134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446" w:type="pct"/>
          </w:tcPr>
          <w:p w:rsidR="00973DC2" w:rsidRPr="00803321" w:rsidRDefault="00973DC2" w:rsidP="00BC4813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6. Прочитайте текст и выберите один правильный ответ.</w:t>
            </w:r>
          </w:p>
          <w:p w:rsidR="00973DC2" w:rsidRPr="00803321" w:rsidRDefault="00973DC2" w:rsidP="00803321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Известно, что электростатическое взаимодействие изотропно и поэтому не фиксирует направление спонтанной намагниченности в кристалле. Чтобы закрепить ориентацию магнитного момента в пространстве, необходимо включить в рассмотрение энергию</w:t>
            </w:r>
            <w:r>
              <w:rPr>
                <w:rFonts w:ascii="Times New Roman" w:hAnsi="Times New Roman" w:cs="Times New Roman"/>
              </w:rPr>
              <w:t>…</w:t>
            </w:r>
          </w:p>
          <w:p w:rsidR="00973DC2" w:rsidRPr="00803321" w:rsidRDefault="00973DC2" w:rsidP="00BC4813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а) анизотропии;</w:t>
            </w:r>
          </w:p>
          <w:p w:rsidR="00973DC2" w:rsidRPr="00803321" w:rsidRDefault="00973DC2" w:rsidP="00BC4813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б) изотропии;</w:t>
            </w:r>
          </w:p>
          <w:p w:rsidR="00973DC2" w:rsidRPr="00803321" w:rsidRDefault="00973DC2" w:rsidP="004414F3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 xml:space="preserve">в) де </w:t>
            </w:r>
            <w:proofErr w:type="spellStart"/>
            <w:r w:rsidRPr="00803321">
              <w:rPr>
                <w:rFonts w:ascii="Times New Roman" w:hAnsi="Times New Roman" w:cs="Times New Roman"/>
              </w:rPr>
              <w:t>Гааза</w:t>
            </w:r>
            <w:proofErr w:type="spellEnd"/>
            <w:r w:rsidRPr="00803321">
              <w:rPr>
                <w:rFonts w:ascii="Times New Roman" w:hAnsi="Times New Roman" w:cs="Times New Roman"/>
              </w:rPr>
              <w:t xml:space="preserve"> – Ван </w:t>
            </w:r>
            <w:proofErr w:type="spellStart"/>
            <w:r w:rsidRPr="00803321">
              <w:rPr>
                <w:rFonts w:ascii="Times New Roman" w:hAnsi="Times New Roman" w:cs="Times New Roman"/>
              </w:rPr>
              <w:t>Альфена</w:t>
            </w:r>
            <w:proofErr w:type="spellEnd"/>
          </w:p>
        </w:tc>
        <w:tc>
          <w:tcPr>
            <w:tcW w:w="916" w:type="pct"/>
          </w:tcPr>
          <w:p w:rsidR="00973DC2" w:rsidRPr="00803321" w:rsidRDefault="00973DC2" w:rsidP="00B27C67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а</w:t>
            </w:r>
          </w:p>
        </w:tc>
      </w:tr>
      <w:tr w:rsidR="00973DC2" w:rsidRPr="00803321" w:rsidTr="00973DC2">
        <w:trPr>
          <w:trHeight w:val="550"/>
        </w:trPr>
        <w:tc>
          <w:tcPr>
            <w:tcW w:w="487" w:type="pct"/>
            <w:vMerge/>
          </w:tcPr>
          <w:p w:rsidR="00973DC2" w:rsidRPr="00803321" w:rsidRDefault="00973DC2" w:rsidP="00CD65F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51" w:type="pct"/>
            <w:vMerge/>
          </w:tcPr>
          <w:p w:rsidR="00973DC2" w:rsidRPr="00803321" w:rsidRDefault="00973DC2" w:rsidP="003E5CC1">
            <w:pPr>
              <w:tabs>
                <w:tab w:val="left" w:pos="0"/>
                <w:tab w:val="left" w:pos="1134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2446" w:type="pct"/>
          </w:tcPr>
          <w:p w:rsidR="00973DC2" w:rsidRPr="00803321" w:rsidRDefault="00973DC2" w:rsidP="00E34C51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7.</w:t>
            </w:r>
            <w:r w:rsidRPr="00803321">
              <w:rPr>
                <w:rFonts w:ascii="Times New Roman" w:hAnsi="Times New Roman" w:cs="Times New Roman"/>
                <w:color w:val="00B050"/>
              </w:rPr>
              <w:t xml:space="preserve"> </w:t>
            </w:r>
            <w:r w:rsidRPr="00803321">
              <w:rPr>
                <w:rFonts w:ascii="Times New Roman" w:hAnsi="Times New Roman" w:cs="Times New Roman"/>
              </w:rPr>
              <w:t>Прочитайте текст и установите соответствие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Известно, что операторы спина удовлетворяют перестановочным соотношениям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Соотнесите операцию перестановки операторов проекции спина и результат этой перестановки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294"/>
              <w:gridCol w:w="2295"/>
            </w:tblGrid>
            <w:tr w:rsidR="00973DC2" w:rsidRPr="00803321" w:rsidTr="004C591C">
              <w:tc>
                <w:tcPr>
                  <w:tcW w:w="2294" w:type="dxa"/>
                </w:tcPr>
                <w:p w:rsidR="00973DC2" w:rsidRPr="00803321" w:rsidRDefault="00973DC2" w:rsidP="0076617C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Коммутация операторов</w:t>
                  </w:r>
                </w:p>
              </w:tc>
              <w:tc>
                <w:tcPr>
                  <w:tcW w:w="2295" w:type="dxa"/>
                </w:tcPr>
                <w:p w:rsidR="00973DC2" w:rsidRPr="00803321" w:rsidRDefault="00973DC2" w:rsidP="0076617C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Результат коммутации</w:t>
                  </w:r>
                </w:p>
              </w:tc>
            </w:tr>
            <w:tr w:rsidR="00973DC2" w:rsidRPr="00803321" w:rsidTr="004C591C">
              <w:tc>
                <w:tcPr>
                  <w:tcW w:w="2294" w:type="dxa"/>
                </w:tcPr>
                <w:p w:rsidR="00973DC2" w:rsidRPr="00803321" w:rsidRDefault="00973DC2" w:rsidP="00D85AC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1)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S</w:t>
                  </w:r>
                  <w:r w:rsidRPr="00803321">
                    <w:rPr>
                      <w:rFonts w:ascii="Times New Roman" w:hAnsi="Times New Roman" w:cs="Times New Roman"/>
                      <w:vertAlign w:val="subscript"/>
                    </w:rPr>
                    <w:t>x</w:t>
                  </w:r>
                  <w:r w:rsidRPr="00803321">
                    <w:rPr>
                      <w:rFonts w:ascii="Times New Roman" w:hAnsi="Times New Roman" w:cs="Times New Roman"/>
                    </w:rPr>
                    <w:t>S</w:t>
                  </w:r>
                  <w:r w:rsidRPr="00803321">
                    <w:rPr>
                      <w:rFonts w:ascii="Times New Roman" w:hAnsi="Times New Roman" w:cs="Times New Roman"/>
                      <w:vertAlign w:val="subscript"/>
                    </w:rPr>
                    <w:t>y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–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S</w:t>
                  </w:r>
                  <w:r w:rsidRPr="00803321">
                    <w:rPr>
                      <w:rFonts w:ascii="Times New Roman" w:hAnsi="Times New Roman" w:cs="Times New Roman"/>
                      <w:vertAlign w:val="subscript"/>
                    </w:rPr>
                    <w:t>y</w:t>
                  </w:r>
                  <w:r w:rsidRPr="00803321">
                    <w:rPr>
                      <w:rFonts w:ascii="Times New Roman" w:hAnsi="Times New Roman" w:cs="Times New Roman"/>
                    </w:rPr>
                    <w:t>S</w:t>
                  </w:r>
                  <w:r w:rsidRPr="00803321">
                    <w:rPr>
                      <w:rFonts w:ascii="Times New Roman" w:hAnsi="Times New Roman" w:cs="Times New Roman"/>
                      <w:vertAlign w:val="subscript"/>
                    </w:rPr>
                    <w:t>x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 =</w:t>
                  </w:r>
                </w:p>
                <w:p w:rsidR="00973DC2" w:rsidRPr="00803321" w:rsidRDefault="00973DC2" w:rsidP="00D85AC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2)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S</w:t>
                  </w:r>
                  <w:r w:rsidRPr="00803321">
                    <w:rPr>
                      <w:rFonts w:ascii="Times New Roman" w:hAnsi="Times New Roman" w:cs="Times New Roman"/>
                      <w:vertAlign w:val="subscript"/>
                    </w:rPr>
                    <w:t>y</w:t>
                  </w:r>
                  <w:r w:rsidRPr="00803321">
                    <w:rPr>
                      <w:rFonts w:ascii="Times New Roman" w:hAnsi="Times New Roman" w:cs="Times New Roman"/>
                    </w:rPr>
                    <w:t>S</w:t>
                  </w:r>
                  <w:r w:rsidRPr="00803321">
                    <w:rPr>
                      <w:rFonts w:ascii="Times New Roman" w:hAnsi="Times New Roman" w:cs="Times New Roman"/>
                      <w:vertAlign w:val="subscript"/>
                    </w:rPr>
                    <w:t>z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–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S</w:t>
                  </w:r>
                  <w:r w:rsidRPr="00803321">
                    <w:rPr>
                      <w:rFonts w:ascii="Times New Roman" w:hAnsi="Times New Roman" w:cs="Times New Roman"/>
                      <w:vertAlign w:val="subscript"/>
                    </w:rPr>
                    <w:t>z</w:t>
                  </w:r>
                  <w:r w:rsidRPr="00803321">
                    <w:rPr>
                      <w:rFonts w:ascii="Times New Roman" w:hAnsi="Times New Roman" w:cs="Times New Roman"/>
                    </w:rPr>
                    <w:t>S</w:t>
                  </w:r>
                  <w:r w:rsidRPr="00803321">
                    <w:rPr>
                      <w:rFonts w:ascii="Times New Roman" w:hAnsi="Times New Roman" w:cs="Times New Roman"/>
                      <w:vertAlign w:val="subscript"/>
                    </w:rPr>
                    <w:t>x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 =</w:t>
                  </w:r>
                </w:p>
                <w:p w:rsidR="00973DC2" w:rsidRPr="00803321" w:rsidRDefault="00973DC2" w:rsidP="00D85AC8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lastRenderedPageBreak/>
                    <w:t xml:space="preserve">3)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S</w:t>
                  </w:r>
                  <w:r w:rsidRPr="00803321">
                    <w:rPr>
                      <w:rFonts w:ascii="Times New Roman" w:hAnsi="Times New Roman" w:cs="Times New Roman"/>
                      <w:vertAlign w:val="subscript"/>
                    </w:rPr>
                    <w:t>z</w:t>
                  </w:r>
                  <w:r w:rsidRPr="00803321">
                    <w:rPr>
                      <w:rFonts w:ascii="Times New Roman" w:hAnsi="Times New Roman" w:cs="Times New Roman"/>
                    </w:rPr>
                    <w:t>S</w:t>
                  </w:r>
                  <w:r w:rsidRPr="00803321">
                    <w:rPr>
                      <w:rFonts w:ascii="Times New Roman" w:hAnsi="Times New Roman" w:cs="Times New Roman"/>
                      <w:vertAlign w:val="subscript"/>
                    </w:rPr>
                    <w:t>x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–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S</w:t>
                  </w:r>
                  <w:r w:rsidRPr="00803321">
                    <w:rPr>
                      <w:rFonts w:ascii="Times New Roman" w:hAnsi="Times New Roman" w:cs="Times New Roman"/>
                      <w:vertAlign w:val="subscript"/>
                    </w:rPr>
                    <w:t>x</w:t>
                  </w:r>
                  <w:r w:rsidRPr="00803321">
                    <w:rPr>
                      <w:rFonts w:ascii="Times New Roman" w:hAnsi="Times New Roman" w:cs="Times New Roman"/>
                    </w:rPr>
                    <w:t>S</w:t>
                  </w:r>
                  <w:r w:rsidRPr="00803321">
                    <w:rPr>
                      <w:rFonts w:ascii="Times New Roman" w:hAnsi="Times New Roman" w:cs="Times New Roman"/>
                      <w:vertAlign w:val="subscript"/>
                    </w:rPr>
                    <w:t>z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 =</w:t>
                  </w:r>
                </w:p>
              </w:tc>
              <w:tc>
                <w:tcPr>
                  <w:tcW w:w="2295" w:type="dxa"/>
                </w:tcPr>
                <w:p w:rsidR="00973DC2" w:rsidRPr="00803321" w:rsidRDefault="00973DC2" w:rsidP="00E34C51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lastRenderedPageBreak/>
                    <w:t xml:space="preserve">а)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iS</w:t>
                  </w:r>
                  <w:r w:rsidRPr="00803321">
                    <w:rPr>
                      <w:rFonts w:ascii="Times New Roman" w:hAnsi="Times New Roman" w:cs="Times New Roman"/>
                      <w:vertAlign w:val="subscript"/>
                    </w:rPr>
                    <w:t>z</w:t>
                  </w:r>
                  <w:proofErr w:type="spellEnd"/>
                </w:p>
                <w:p w:rsidR="00973DC2" w:rsidRPr="00803321" w:rsidRDefault="00973DC2" w:rsidP="00E34C51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б)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iS</w:t>
                  </w:r>
                  <w:r w:rsidRPr="00803321">
                    <w:rPr>
                      <w:rFonts w:ascii="Times New Roman" w:hAnsi="Times New Roman" w:cs="Times New Roman"/>
                      <w:vertAlign w:val="subscript"/>
                    </w:rPr>
                    <w:t>x</w:t>
                  </w:r>
                  <w:proofErr w:type="spellEnd"/>
                </w:p>
                <w:p w:rsidR="00973DC2" w:rsidRPr="00803321" w:rsidRDefault="00973DC2" w:rsidP="00E34C51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lastRenderedPageBreak/>
                    <w:t xml:space="preserve">в)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iS</w:t>
                  </w:r>
                  <w:r w:rsidRPr="00803321">
                    <w:rPr>
                      <w:rFonts w:ascii="Times New Roman" w:hAnsi="Times New Roman" w:cs="Times New Roman"/>
                      <w:vertAlign w:val="subscript"/>
                    </w:rPr>
                    <w:t>y</w:t>
                  </w:r>
                  <w:proofErr w:type="spellEnd"/>
                </w:p>
                <w:p w:rsidR="00973DC2" w:rsidRPr="00803321" w:rsidRDefault="00973DC2" w:rsidP="00E34C51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г)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S</w:t>
                  </w:r>
                  <w:r w:rsidRPr="00803321">
                    <w:rPr>
                      <w:rFonts w:ascii="Times New Roman" w:hAnsi="Times New Roman" w:cs="Times New Roman"/>
                      <w:vertAlign w:val="subscript"/>
                    </w:rPr>
                    <w:t>z</w:t>
                  </w:r>
                  <w:proofErr w:type="spellEnd"/>
                </w:p>
                <w:p w:rsidR="00973DC2" w:rsidRPr="00803321" w:rsidRDefault="00973DC2" w:rsidP="00E34C51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д)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S</w:t>
                  </w:r>
                  <w:r w:rsidRPr="00803321">
                    <w:rPr>
                      <w:rFonts w:ascii="Times New Roman" w:hAnsi="Times New Roman" w:cs="Times New Roman"/>
                      <w:vertAlign w:val="subscript"/>
                    </w:rPr>
                    <w:t>x</w:t>
                  </w:r>
                  <w:proofErr w:type="spellEnd"/>
                </w:p>
                <w:p w:rsidR="00973DC2" w:rsidRPr="00803321" w:rsidRDefault="00973DC2" w:rsidP="00D85AC8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е)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S</w:t>
                  </w:r>
                  <w:r w:rsidRPr="00803321">
                    <w:rPr>
                      <w:rFonts w:ascii="Times New Roman" w:hAnsi="Times New Roman" w:cs="Times New Roman"/>
                      <w:vertAlign w:val="subscript"/>
                    </w:rPr>
                    <w:t>y</w:t>
                  </w:r>
                  <w:proofErr w:type="spellEnd"/>
                </w:p>
              </w:tc>
            </w:tr>
          </w:tbl>
          <w:p w:rsidR="00973DC2" w:rsidRPr="00803321" w:rsidRDefault="00973DC2" w:rsidP="00E34C51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916" w:type="pct"/>
          </w:tcPr>
          <w:tbl>
            <w:tblPr>
              <w:tblStyle w:val="af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24"/>
              <w:gridCol w:w="525"/>
              <w:gridCol w:w="525"/>
            </w:tblGrid>
            <w:tr w:rsidR="00973DC2" w:rsidRPr="00803321" w:rsidTr="008A38D2">
              <w:tc>
                <w:tcPr>
                  <w:tcW w:w="524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lastRenderedPageBreak/>
                    <w:t>1</w:t>
                  </w:r>
                </w:p>
              </w:tc>
              <w:tc>
                <w:tcPr>
                  <w:tcW w:w="525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525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973DC2" w:rsidRPr="00803321" w:rsidTr="008A38D2">
              <w:tc>
                <w:tcPr>
                  <w:tcW w:w="524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525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525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973DC2" w:rsidRPr="00803321" w:rsidRDefault="00973DC2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73DC2" w:rsidRPr="00803321" w:rsidTr="00973DC2">
        <w:trPr>
          <w:trHeight w:val="550"/>
        </w:trPr>
        <w:tc>
          <w:tcPr>
            <w:tcW w:w="487" w:type="pct"/>
            <w:vMerge/>
          </w:tcPr>
          <w:p w:rsidR="00973DC2" w:rsidRPr="00803321" w:rsidRDefault="00973DC2" w:rsidP="00CD65F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51" w:type="pct"/>
            <w:vMerge/>
          </w:tcPr>
          <w:p w:rsidR="00973DC2" w:rsidRPr="00803321" w:rsidRDefault="00973DC2" w:rsidP="003E5CC1">
            <w:pPr>
              <w:tabs>
                <w:tab w:val="left" w:pos="0"/>
                <w:tab w:val="left" w:pos="1134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2446" w:type="pct"/>
          </w:tcPr>
          <w:p w:rsidR="00973DC2" w:rsidRPr="00803321" w:rsidRDefault="00973DC2" w:rsidP="00B067A6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8.</w:t>
            </w:r>
            <w:r w:rsidRPr="00803321">
              <w:rPr>
                <w:rFonts w:ascii="Times New Roman" w:hAnsi="Times New Roman" w:cs="Times New Roman"/>
                <w:color w:val="00B050"/>
              </w:rPr>
              <w:t xml:space="preserve"> </w:t>
            </w:r>
            <w:r w:rsidRPr="00803321">
              <w:rPr>
                <w:rFonts w:ascii="Times New Roman" w:hAnsi="Times New Roman" w:cs="Times New Roman"/>
              </w:rPr>
              <w:t>Прочитайте текст и установите соответствие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Для умения создавать математические модели типовых профессиональных задач квантовой теории магнетизма необходимо знать вид различных физических взаимодействий. В левом столбце таблицы приведена операторная форма записи гамильтониана (энергии) различных взаимодействий. В правом столбце таблицы перечислены названия взаимодействий. Сопоставьте названия взаимодействий и математическую форму записи этих взаимодействий.</w:t>
            </w:r>
          </w:p>
          <w:p w:rsidR="00973DC2" w:rsidRPr="00803321" w:rsidRDefault="00973DC2" w:rsidP="00B067A6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294"/>
              <w:gridCol w:w="2295"/>
            </w:tblGrid>
            <w:tr w:rsidR="00973DC2" w:rsidRPr="00803321" w:rsidTr="00B067A6">
              <w:tc>
                <w:tcPr>
                  <w:tcW w:w="2294" w:type="dxa"/>
                </w:tcPr>
                <w:p w:rsidR="00973DC2" w:rsidRPr="00803321" w:rsidRDefault="00973DC2" w:rsidP="0076617C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Операторная форма</w:t>
                  </w:r>
                </w:p>
              </w:tc>
              <w:tc>
                <w:tcPr>
                  <w:tcW w:w="2295" w:type="dxa"/>
                </w:tcPr>
                <w:p w:rsidR="00973DC2" w:rsidRPr="00803321" w:rsidRDefault="00973DC2" w:rsidP="0076617C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Название взаимодействия</w:t>
                  </w:r>
                </w:p>
              </w:tc>
            </w:tr>
            <w:tr w:rsidR="00973DC2" w:rsidRPr="00803321" w:rsidTr="00B067A6">
              <w:tc>
                <w:tcPr>
                  <w:tcW w:w="2294" w:type="dxa"/>
                </w:tcPr>
                <w:p w:rsidR="00973DC2" w:rsidRPr="00803321" w:rsidRDefault="00973DC2" w:rsidP="00B067A6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1)</w:t>
                  </w:r>
                </w:p>
                <w:p w:rsidR="00973DC2" w:rsidRPr="00803321" w:rsidRDefault="00973DC2" w:rsidP="00B067A6">
                  <w:pPr>
                    <w:rPr>
                      <w:rFonts w:ascii="Times New Roman" w:hAnsi="Times New Roman" w:cs="Times New Roman"/>
                      <w:position w:val="-14"/>
                    </w:rPr>
                  </w:pPr>
                  <w:r w:rsidRPr="00803321">
                    <w:rPr>
                      <w:rFonts w:ascii="Times New Roman" w:hAnsi="Times New Roman" w:cs="Times New Roman"/>
                      <w:position w:val="-14"/>
                    </w:rPr>
                    <w:object w:dxaOrig="1640" w:dyaOrig="400">
                      <v:shape id="_x0000_i1031" type="#_x0000_t75" style="width:82.5pt;height:19.5pt" o:ole="">
                        <v:imagedata r:id="rId19" o:title=""/>
                      </v:shape>
                      <o:OLEObject Type="Embed" ProgID="Equation.DSMT4" ShapeID="_x0000_i1031" DrawAspect="Content" ObjectID="_1821597999" r:id="rId20"/>
                    </w:object>
                  </w:r>
                </w:p>
                <w:p w:rsidR="00973DC2" w:rsidRPr="00803321" w:rsidRDefault="00973DC2" w:rsidP="00B067A6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2)</w:t>
                  </w:r>
                </w:p>
                <w:p w:rsidR="00973DC2" w:rsidRPr="00803321" w:rsidRDefault="00973DC2" w:rsidP="00B067A6">
                  <w:pPr>
                    <w:rPr>
                      <w:rFonts w:ascii="Times New Roman" w:hAnsi="Times New Roman" w:cs="Times New Roman"/>
                      <w:position w:val="-14"/>
                    </w:rPr>
                  </w:pPr>
                  <w:r w:rsidRPr="00803321">
                    <w:rPr>
                      <w:rFonts w:ascii="Times New Roman" w:hAnsi="Times New Roman" w:cs="Times New Roman"/>
                      <w:position w:val="-14"/>
                    </w:rPr>
                    <w:object w:dxaOrig="1480" w:dyaOrig="400">
                      <v:shape id="_x0000_i1032" type="#_x0000_t75" style="width:75pt;height:19.5pt" o:ole="">
                        <v:imagedata r:id="rId21" o:title=""/>
                      </v:shape>
                      <o:OLEObject Type="Embed" ProgID="Equation.DSMT4" ShapeID="_x0000_i1032" DrawAspect="Content" ObjectID="_1821598000" r:id="rId22"/>
                    </w:object>
                  </w:r>
                </w:p>
                <w:p w:rsidR="00973DC2" w:rsidRPr="00803321" w:rsidRDefault="00973DC2" w:rsidP="00B067A6">
                  <w:pPr>
                    <w:rPr>
                      <w:rFonts w:ascii="Times New Roman" w:hAnsi="Times New Roman" w:cs="Times New Roman"/>
                      <w:position w:val="-14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3) </w:t>
                  </w:r>
                  <w:r w:rsidRPr="00803321">
                    <w:rPr>
                      <w:rFonts w:ascii="Times New Roman" w:hAnsi="Times New Roman" w:cs="Times New Roman"/>
                      <w:position w:val="-24"/>
                    </w:rPr>
                    <w:object w:dxaOrig="2180" w:dyaOrig="620">
                      <v:shape id="_x0000_i1033" type="#_x0000_t75" style="width:101.25pt;height:28.5pt" o:ole="">
                        <v:imagedata r:id="rId23" o:title=""/>
                      </v:shape>
                      <o:OLEObject Type="Embed" ProgID="Equation.DSMT4" ShapeID="_x0000_i1033" DrawAspect="Content" ObjectID="_1821598001" r:id="rId24"/>
                    </w:object>
                  </w:r>
                </w:p>
                <w:p w:rsidR="00973DC2" w:rsidRPr="00803321" w:rsidRDefault="00973DC2" w:rsidP="00310FB7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4)</w:t>
                  </w:r>
                </w:p>
                <w:p w:rsidR="00973DC2" w:rsidRPr="00803321" w:rsidRDefault="00973DC2" w:rsidP="00310FB7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  <w:position w:val="-24"/>
                    </w:rPr>
                    <w:object w:dxaOrig="2480" w:dyaOrig="620">
                      <v:shape id="_x0000_i1034" type="#_x0000_t75" style="width:109.5pt;height:27pt" o:ole="">
                        <v:imagedata r:id="rId25" o:title=""/>
                      </v:shape>
                      <o:OLEObject Type="Embed" ProgID="Equation.DSMT4" ShapeID="_x0000_i1034" DrawAspect="Content" ObjectID="_1821598002" r:id="rId26"/>
                    </w:object>
                  </w:r>
                </w:p>
              </w:tc>
              <w:tc>
                <w:tcPr>
                  <w:tcW w:w="2295" w:type="dxa"/>
                </w:tcPr>
                <w:p w:rsidR="00973DC2" w:rsidRPr="00803321" w:rsidRDefault="00973DC2" w:rsidP="00B067A6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а) Спин-орбитальное взаимодействие.</w:t>
                  </w:r>
                </w:p>
                <w:p w:rsidR="00973DC2" w:rsidRPr="00803321" w:rsidRDefault="00973DC2" w:rsidP="00B067A6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б) Взаимодействие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Дзялошинского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 </w:t>
                  </w:r>
                  <w:proofErr w:type="gramStart"/>
                  <w:r w:rsidRPr="00803321">
                    <w:rPr>
                      <w:rFonts w:ascii="Times New Roman" w:hAnsi="Times New Roman" w:cs="Times New Roman"/>
                    </w:rPr>
                    <w:t>–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М</w:t>
                  </w:r>
                  <w:proofErr w:type="gramEnd"/>
                  <w:r w:rsidRPr="00803321">
                    <w:rPr>
                      <w:rFonts w:ascii="Times New Roman" w:hAnsi="Times New Roman" w:cs="Times New Roman"/>
                    </w:rPr>
                    <w:t>ория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973DC2" w:rsidRPr="00803321" w:rsidRDefault="00973DC2" w:rsidP="004A6515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в) Обменное взаимодействие Гейзенберга.</w:t>
                  </w:r>
                </w:p>
                <w:p w:rsidR="00973DC2" w:rsidRPr="00803321" w:rsidRDefault="00973DC2" w:rsidP="004A6515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г) Взаимодействие магнитного момента с магнитным полем.</w:t>
                  </w:r>
                </w:p>
                <w:p w:rsidR="00973DC2" w:rsidRPr="00803321" w:rsidRDefault="00973DC2" w:rsidP="004A6515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д) Квадрупольное взаимодействие.</w:t>
                  </w:r>
                </w:p>
                <w:p w:rsidR="00973DC2" w:rsidRPr="00803321" w:rsidRDefault="00973DC2" w:rsidP="004A6515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е) РККИ-обменное взаимодействие.</w:t>
                  </w:r>
                </w:p>
              </w:tc>
            </w:tr>
          </w:tbl>
          <w:p w:rsidR="00973DC2" w:rsidRPr="00803321" w:rsidRDefault="00973DC2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916" w:type="pct"/>
          </w:tcPr>
          <w:tbl>
            <w:tblPr>
              <w:tblStyle w:val="af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93"/>
              <w:gridCol w:w="393"/>
              <w:gridCol w:w="394"/>
              <w:gridCol w:w="394"/>
            </w:tblGrid>
            <w:tr w:rsidR="00973DC2" w:rsidRPr="00803321" w:rsidTr="00BD1CBF">
              <w:tc>
                <w:tcPr>
                  <w:tcW w:w="393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93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94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394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</w:tr>
            <w:tr w:rsidR="00973DC2" w:rsidRPr="00803321" w:rsidTr="00BD1CBF">
              <w:tc>
                <w:tcPr>
                  <w:tcW w:w="393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393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394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394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</w:tr>
          </w:tbl>
          <w:p w:rsidR="00973DC2" w:rsidRPr="00803321" w:rsidRDefault="00973DC2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73DC2" w:rsidRPr="00803321" w:rsidTr="00973DC2">
        <w:trPr>
          <w:trHeight w:val="185"/>
        </w:trPr>
        <w:tc>
          <w:tcPr>
            <w:tcW w:w="487" w:type="pct"/>
            <w:vMerge/>
          </w:tcPr>
          <w:p w:rsidR="00973DC2" w:rsidRPr="00803321" w:rsidRDefault="00973DC2" w:rsidP="00CD65F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51" w:type="pct"/>
            <w:vMerge/>
          </w:tcPr>
          <w:p w:rsidR="00973DC2" w:rsidRPr="00803321" w:rsidRDefault="00973DC2" w:rsidP="0076617C">
            <w:pPr>
              <w:tabs>
                <w:tab w:val="left" w:pos="0"/>
                <w:tab w:val="left" w:pos="1134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446" w:type="pct"/>
          </w:tcPr>
          <w:p w:rsidR="00973DC2" w:rsidRPr="00803321" w:rsidRDefault="00973DC2" w:rsidP="003D317F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9. Прочитайте текст и установите соответствие.</w:t>
            </w:r>
          </w:p>
          <w:p w:rsidR="00973DC2" w:rsidRPr="00803321" w:rsidRDefault="00973DC2" w:rsidP="003D317F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 xml:space="preserve">Ввиду столь общей природы магнитной восприимчивости </w:t>
            </w:r>
            <w:r w:rsidRPr="00803321">
              <w:rPr>
                <w:rFonts w:ascii="Times New Roman" w:hAnsi="Times New Roman" w:cs="Times New Roman"/>
                <w:position w:val="-14"/>
              </w:rPr>
              <w:object w:dxaOrig="820" w:dyaOrig="400">
                <v:shape id="_x0000_i1035" type="#_x0000_t75" style="width:40.5pt;height:19.5pt" o:ole="">
                  <v:imagedata r:id="rId27" o:title=""/>
                </v:shape>
                <o:OLEObject Type="Embed" ProgID="Equation.DSMT4" ShapeID="_x0000_i1035" DrawAspect="Content" ObjectID="_1821598003" r:id="rId28"/>
              </w:object>
            </w:r>
            <w:r w:rsidRPr="00803321">
              <w:rPr>
                <w:rFonts w:ascii="Times New Roman" w:hAnsi="Times New Roman" w:cs="Times New Roman"/>
                <w:position w:val="-14"/>
              </w:rPr>
              <w:t xml:space="preserve"> </w:t>
            </w:r>
            <w:r w:rsidRPr="00803321">
              <w:rPr>
                <w:rFonts w:ascii="Times New Roman" w:hAnsi="Times New Roman" w:cs="Times New Roman"/>
              </w:rPr>
              <w:t xml:space="preserve">существует ряд важных теорем, касающихся этой величины. </w:t>
            </w:r>
          </w:p>
          <w:p w:rsidR="00973DC2" w:rsidRPr="00803321" w:rsidRDefault="00973DC2" w:rsidP="003D317F">
            <w:pPr>
              <w:widowControl w:val="0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 xml:space="preserve">Сопоставьте название теорем (соотношений) и математические выражения </w:t>
            </w:r>
            <w:proofErr w:type="gramStart"/>
            <w:r w:rsidRPr="00803321">
              <w:rPr>
                <w:rFonts w:ascii="Times New Roman" w:hAnsi="Times New Roman" w:cs="Times New Roman"/>
              </w:rPr>
              <w:t>для</w:t>
            </w:r>
            <w:proofErr w:type="gramEnd"/>
            <w:r w:rsidRPr="00803321">
              <w:rPr>
                <w:rFonts w:ascii="Times New Roman" w:hAnsi="Times New Roman" w:cs="Times New Roman"/>
              </w:rPr>
              <w:t xml:space="preserve"> </w:t>
            </w:r>
            <w:r w:rsidRPr="00803321">
              <w:rPr>
                <w:rFonts w:ascii="Times New Roman" w:hAnsi="Times New Roman" w:cs="Times New Roman"/>
                <w:position w:val="-14"/>
              </w:rPr>
              <w:object w:dxaOrig="820" w:dyaOrig="400">
                <v:shape id="_x0000_i1036" type="#_x0000_t75" style="width:40.5pt;height:19.5pt" o:ole="">
                  <v:imagedata r:id="rId27" o:title=""/>
                </v:shape>
                <o:OLEObject Type="Embed" ProgID="Equation.DSMT4" ShapeID="_x0000_i1036" DrawAspect="Content" ObjectID="_1821598004" r:id="rId29"/>
              </w:object>
            </w:r>
            <w:r w:rsidRPr="00803321">
              <w:rPr>
                <w:rFonts w:ascii="Times New Roman" w:hAnsi="Times New Roman" w:cs="Times New Roman"/>
              </w:rPr>
              <w:t>.</w:t>
            </w:r>
          </w:p>
          <w:p w:rsidR="00973DC2" w:rsidRPr="00803321" w:rsidRDefault="00973DC2" w:rsidP="003D317F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583"/>
              <w:gridCol w:w="1983"/>
            </w:tblGrid>
            <w:tr w:rsidR="00973DC2" w:rsidRPr="00803321" w:rsidTr="00A3679A">
              <w:trPr>
                <w:trHeight w:val="463"/>
              </w:trPr>
              <w:tc>
                <w:tcPr>
                  <w:tcW w:w="2583" w:type="dxa"/>
                </w:tcPr>
                <w:p w:rsidR="00973DC2" w:rsidRPr="00803321" w:rsidRDefault="00973DC2" w:rsidP="003D317F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Математические  выражения</w:t>
                  </w:r>
                </w:p>
              </w:tc>
              <w:tc>
                <w:tcPr>
                  <w:tcW w:w="1983" w:type="dxa"/>
                </w:tcPr>
                <w:p w:rsidR="00973DC2" w:rsidRPr="00803321" w:rsidRDefault="00973DC2" w:rsidP="003D317F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Название теорем (соотношений)</w:t>
                  </w:r>
                </w:p>
              </w:tc>
            </w:tr>
            <w:tr w:rsidR="00973DC2" w:rsidRPr="00803321" w:rsidTr="00A3679A">
              <w:trPr>
                <w:trHeight w:val="463"/>
              </w:trPr>
              <w:tc>
                <w:tcPr>
                  <w:tcW w:w="2583" w:type="dxa"/>
                </w:tcPr>
                <w:p w:rsidR="00973DC2" w:rsidRPr="00803321" w:rsidRDefault="00973DC2" w:rsidP="00B54FDC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1)</w:t>
                  </w:r>
                </w:p>
                <w:p w:rsidR="00973DC2" w:rsidRPr="00803321" w:rsidRDefault="00973DC2" w:rsidP="00A23395">
                  <w:pPr>
                    <w:rPr>
                      <w:rFonts w:ascii="Times New Roman" w:hAnsi="Times New Roman" w:cs="Times New Roman"/>
                      <w:position w:val="-14"/>
                    </w:rPr>
                  </w:pPr>
                  <w:r w:rsidRPr="00803321">
                    <w:rPr>
                      <w:rFonts w:ascii="Times New Roman" w:hAnsi="Times New Roman" w:cs="Times New Roman"/>
                      <w:position w:val="-48"/>
                    </w:rPr>
                    <w:object w:dxaOrig="2040" w:dyaOrig="1080">
                      <v:shape id="_x0000_i1037" type="#_x0000_t75" style="width:83.25pt;height:43.5pt" o:ole="">
                        <v:imagedata r:id="rId30" o:title=""/>
                      </v:shape>
                      <o:OLEObject Type="Embed" ProgID="Equation.DSMT4" ShapeID="_x0000_i1037" DrawAspect="Content" ObjectID="_1821598005" r:id="rId31"/>
                    </w:object>
                  </w:r>
                  <w:r w:rsidRPr="00803321">
                    <w:rPr>
                      <w:rFonts w:ascii="Times New Roman" w:hAnsi="Times New Roman" w:cs="Times New Roman"/>
                      <w:position w:val="-48"/>
                    </w:rPr>
                    <w:object w:dxaOrig="3019" w:dyaOrig="1080">
                      <v:shape id="_x0000_i1038" type="#_x0000_t75" style="width:120pt;height:42.75pt" o:ole="">
                        <v:imagedata r:id="rId32" o:title=""/>
                      </v:shape>
                      <o:OLEObject Type="Embed" ProgID="Equation.DSMT4" ShapeID="_x0000_i1038" DrawAspect="Content" ObjectID="_1821598006" r:id="rId33"/>
                    </w:object>
                  </w:r>
                </w:p>
                <w:p w:rsidR="00973DC2" w:rsidRPr="00803321" w:rsidRDefault="00973DC2" w:rsidP="00A23395">
                  <w:pPr>
                    <w:rPr>
                      <w:rFonts w:ascii="Times New Roman" w:hAnsi="Times New Roman" w:cs="Times New Roman"/>
                      <w:position w:val="-14"/>
                    </w:rPr>
                  </w:pPr>
                  <w:r w:rsidRPr="00803321">
                    <w:rPr>
                      <w:rFonts w:ascii="Times New Roman" w:hAnsi="Times New Roman" w:cs="Times New Roman"/>
                      <w:position w:val="-14"/>
                    </w:rPr>
                    <w:t xml:space="preserve">2) </w:t>
                  </w:r>
                  <w:r w:rsidRPr="00803321">
                    <w:rPr>
                      <w:rFonts w:ascii="Times New Roman" w:hAnsi="Times New Roman" w:cs="Times New Roman"/>
                      <w:position w:val="-52"/>
                    </w:rPr>
                    <w:object w:dxaOrig="3080" w:dyaOrig="1160">
                      <v:shape id="_x0000_i1039" type="#_x0000_t75" style="width:120pt;height:45pt" o:ole="">
                        <v:imagedata r:id="rId34" o:title=""/>
                      </v:shape>
                      <o:OLEObject Type="Embed" ProgID="Equation.DSMT4" ShapeID="_x0000_i1039" DrawAspect="Content" ObjectID="_1821598007" r:id="rId35"/>
                    </w:object>
                  </w:r>
                </w:p>
                <w:p w:rsidR="00973DC2" w:rsidRPr="00803321" w:rsidRDefault="00973DC2" w:rsidP="00A23395">
                  <w:pPr>
                    <w:rPr>
                      <w:rFonts w:ascii="Times New Roman" w:hAnsi="Times New Roman" w:cs="Times New Roman"/>
                      <w:position w:val="-14"/>
                    </w:rPr>
                  </w:pPr>
                  <w:r w:rsidRPr="00803321">
                    <w:rPr>
                      <w:rFonts w:ascii="Times New Roman" w:hAnsi="Times New Roman" w:cs="Times New Roman"/>
                      <w:position w:val="-14"/>
                    </w:rPr>
                    <w:t>3)</w:t>
                  </w:r>
                </w:p>
                <w:p w:rsidR="00973DC2" w:rsidRPr="00803321" w:rsidRDefault="00973DC2" w:rsidP="00A23395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  <w:position w:val="-14"/>
                    </w:rPr>
                    <w:object w:dxaOrig="3040" w:dyaOrig="400">
                      <v:shape id="_x0000_i1040" type="#_x0000_t75" style="width:124.5pt;height:15.75pt" o:ole="">
                        <v:imagedata r:id="rId36" o:title=""/>
                      </v:shape>
                      <o:OLEObject Type="Embed" ProgID="Equation.DSMT4" ShapeID="_x0000_i1040" DrawAspect="Content" ObjectID="_1821598008" r:id="rId37"/>
                    </w:object>
                  </w:r>
                </w:p>
              </w:tc>
              <w:tc>
                <w:tcPr>
                  <w:tcW w:w="1983" w:type="dxa"/>
                </w:tcPr>
                <w:p w:rsidR="00973DC2" w:rsidRPr="00803321" w:rsidRDefault="00973DC2" w:rsidP="003D317F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lastRenderedPageBreak/>
                    <w:t xml:space="preserve">а) Соотношения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Крамерса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 –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Кронига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973DC2" w:rsidRPr="00803321" w:rsidRDefault="00973DC2" w:rsidP="007A034F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б) </w:t>
                  </w:r>
                  <w:proofErr w:type="gramStart"/>
                  <w:r w:rsidRPr="00803321">
                    <w:rPr>
                      <w:rFonts w:ascii="Times New Roman" w:hAnsi="Times New Roman" w:cs="Times New Roman"/>
                    </w:rPr>
                    <w:t>Флуктуационно-диссипативная</w:t>
                  </w:r>
                  <w:proofErr w:type="gramEnd"/>
                  <w:r w:rsidRPr="00803321">
                    <w:rPr>
                      <w:rFonts w:ascii="Times New Roman" w:hAnsi="Times New Roman" w:cs="Times New Roman"/>
                    </w:rPr>
                    <w:t xml:space="preserve"> терема.</w:t>
                  </w:r>
                </w:p>
                <w:p w:rsidR="00973DC2" w:rsidRPr="00803321" w:rsidRDefault="00973DC2" w:rsidP="003D317F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в) Соотношение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Онсагера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973DC2" w:rsidRPr="00803321" w:rsidRDefault="00973DC2" w:rsidP="007900BF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г) Теорема Бора –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lastRenderedPageBreak/>
                    <w:t>ван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Лёвен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973DC2" w:rsidRPr="00803321" w:rsidRDefault="00973DC2" w:rsidP="007900BF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д) Теорема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Мермина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 – Вагнера </w:t>
                  </w:r>
                  <w:proofErr w:type="gramStart"/>
                  <w:r w:rsidRPr="00803321">
                    <w:rPr>
                      <w:rFonts w:ascii="Times New Roman" w:hAnsi="Times New Roman" w:cs="Times New Roman"/>
                    </w:rPr>
                    <w:t>–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Х</w:t>
                  </w:r>
                  <w:proofErr w:type="gramEnd"/>
                  <w:r w:rsidRPr="00803321">
                    <w:rPr>
                      <w:rFonts w:ascii="Times New Roman" w:hAnsi="Times New Roman" w:cs="Times New Roman"/>
                    </w:rPr>
                    <w:t>оенберга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. </w:t>
                  </w:r>
                </w:p>
              </w:tc>
            </w:tr>
          </w:tbl>
          <w:p w:rsidR="00973DC2" w:rsidRPr="00803321" w:rsidRDefault="00973DC2" w:rsidP="007A034F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916" w:type="pct"/>
          </w:tcPr>
          <w:tbl>
            <w:tblPr>
              <w:tblStyle w:val="af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24"/>
              <w:gridCol w:w="525"/>
              <w:gridCol w:w="525"/>
            </w:tblGrid>
            <w:tr w:rsidR="00973DC2" w:rsidRPr="00803321" w:rsidTr="00EC3775">
              <w:tc>
                <w:tcPr>
                  <w:tcW w:w="524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lastRenderedPageBreak/>
                    <w:t>1</w:t>
                  </w:r>
                </w:p>
              </w:tc>
              <w:tc>
                <w:tcPr>
                  <w:tcW w:w="525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525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973DC2" w:rsidRPr="00803321" w:rsidTr="00EC3775">
              <w:tc>
                <w:tcPr>
                  <w:tcW w:w="524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525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525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973DC2" w:rsidRPr="00803321" w:rsidRDefault="00973DC2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73DC2" w:rsidRPr="00803321" w:rsidTr="00973DC2">
        <w:trPr>
          <w:trHeight w:val="185"/>
        </w:trPr>
        <w:tc>
          <w:tcPr>
            <w:tcW w:w="487" w:type="pct"/>
            <w:vMerge/>
          </w:tcPr>
          <w:p w:rsidR="00973DC2" w:rsidRPr="00803321" w:rsidRDefault="00973DC2" w:rsidP="00CD65F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51" w:type="pct"/>
            <w:vMerge/>
          </w:tcPr>
          <w:p w:rsidR="00973DC2" w:rsidRPr="00803321" w:rsidRDefault="00973DC2" w:rsidP="00ED07B6">
            <w:pPr>
              <w:tabs>
                <w:tab w:val="left" w:pos="0"/>
                <w:tab w:val="left" w:pos="1134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2446" w:type="pct"/>
          </w:tcPr>
          <w:p w:rsidR="00973DC2" w:rsidRPr="00803321" w:rsidRDefault="00973DC2" w:rsidP="00E63512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10.</w:t>
            </w:r>
            <w:r w:rsidRPr="00803321">
              <w:rPr>
                <w:rFonts w:ascii="Times New Roman" w:hAnsi="Times New Roman" w:cs="Times New Roman"/>
                <w:color w:val="00B050"/>
              </w:rPr>
              <w:t xml:space="preserve"> </w:t>
            </w:r>
            <w:r w:rsidRPr="00803321">
              <w:rPr>
                <w:rFonts w:ascii="Times New Roman" w:hAnsi="Times New Roman" w:cs="Times New Roman"/>
              </w:rPr>
              <w:t>Прочитайте текст и установите последовательность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 xml:space="preserve">Для нахождения спектра элементарных возбуждений </w:t>
            </w:r>
            <w:proofErr w:type="spellStart"/>
            <w:r w:rsidRPr="00803321">
              <w:rPr>
                <w:rFonts w:ascii="Times New Roman" w:hAnsi="Times New Roman" w:cs="Times New Roman"/>
              </w:rPr>
              <w:t>магнитоупорядоченных</w:t>
            </w:r>
            <w:proofErr w:type="spellEnd"/>
            <w:r w:rsidRPr="00803321">
              <w:rPr>
                <w:rFonts w:ascii="Times New Roman" w:hAnsi="Times New Roman" w:cs="Times New Roman"/>
              </w:rPr>
              <w:t xml:space="preserve"> веществ существуют различные методы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 xml:space="preserve">Расположите указанные пункты в порядке их выполнения при нахождении спектра элементарных возбуждений </w:t>
            </w:r>
            <w:proofErr w:type="spellStart"/>
            <w:r w:rsidRPr="00803321">
              <w:rPr>
                <w:rFonts w:ascii="Times New Roman" w:hAnsi="Times New Roman" w:cs="Times New Roman"/>
              </w:rPr>
              <w:t>гейзенберговского</w:t>
            </w:r>
            <w:proofErr w:type="spellEnd"/>
            <w:r w:rsidRPr="00803321">
              <w:rPr>
                <w:rFonts w:ascii="Times New Roman" w:hAnsi="Times New Roman" w:cs="Times New Roman"/>
              </w:rPr>
              <w:t xml:space="preserve"> антиферромагнетика с помощью метода </w:t>
            </w:r>
            <w:proofErr w:type="spellStart"/>
            <w:r w:rsidRPr="00803321">
              <w:rPr>
                <w:rFonts w:ascii="Times New Roman" w:hAnsi="Times New Roman" w:cs="Times New Roman"/>
              </w:rPr>
              <w:t>Гольштейна</w:t>
            </w:r>
            <w:proofErr w:type="spellEnd"/>
            <w:r w:rsidRPr="00803321">
              <w:rPr>
                <w:rFonts w:ascii="Times New Roman" w:hAnsi="Times New Roman" w:cs="Times New Roman"/>
              </w:rPr>
              <w:t xml:space="preserve"> – Примакова.</w:t>
            </w:r>
          </w:p>
          <w:p w:rsidR="00973DC2" w:rsidRPr="00803321" w:rsidRDefault="00973DC2" w:rsidP="00E63512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а) Переход от операторов спина к операторам рождения и уничтожения магнонов.</w:t>
            </w:r>
          </w:p>
          <w:p w:rsidR="00973DC2" w:rsidRPr="00803321" w:rsidRDefault="00973DC2" w:rsidP="00686D6D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б) Унитарное преобразование Боголюбова.</w:t>
            </w:r>
          </w:p>
          <w:p w:rsidR="00973DC2" w:rsidRPr="00803321" w:rsidRDefault="00973DC2" w:rsidP="00686D6D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 xml:space="preserve">в) Параметризация </w:t>
            </w:r>
            <w:proofErr w:type="spellStart"/>
            <w:r w:rsidRPr="00803321">
              <w:rPr>
                <w:rFonts w:ascii="Times New Roman" w:hAnsi="Times New Roman" w:cs="Times New Roman"/>
                <w:i/>
                <w:lang w:val="en-GB"/>
              </w:rPr>
              <w:t>uv</w:t>
            </w:r>
            <w:proofErr w:type="spellEnd"/>
            <w:r w:rsidRPr="00803321">
              <w:rPr>
                <w:rFonts w:ascii="Times New Roman" w:hAnsi="Times New Roman" w:cs="Times New Roman"/>
              </w:rPr>
              <w:t>- преобразования.</w:t>
            </w:r>
          </w:p>
        </w:tc>
        <w:tc>
          <w:tcPr>
            <w:tcW w:w="916" w:type="pct"/>
          </w:tcPr>
          <w:tbl>
            <w:tblPr>
              <w:tblStyle w:val="af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27"/>
              <w:gridCol w:w="526"/>
              <w:gridCol w:w="526"/>
            </w:tblGrid>
            <w:tr w:rsidR="00973DC2" w:rsidRPr="00803321" w:rsidTr="00E93887">
              <w:tc>
                <w:tcPr>
                  <w:tcW w:w="527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526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526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973DC2" w:rsidRPr="00803321" w:rsidRDefault="00973DC2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73DC2" w:rsidRPr="00803321" w:rsidTr="00973DC2">
        <w:trPr>
          <w:trHeight w:val="185"/>
        </w:trPr>
        <w:tc>
          <w:tcPr>
            <w:tcW w:w="487" w:type="pct"/>
            <w:vMerge/>
          </w:tcPr>
          <w:p w:rsidR="00973DC2" w:rsidRPr="00803321" w:rsidRDefault="00973DC2" w:rsidP="00CD65F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51" w:type="pct"/>
            <w:vMerge/>
          </w:tcPr>
          <w:p w:rsidR="00973DC2" w:rsidRPr="00803321" w:rsidRDefault="00973DC2" w:rsidP="003E5CC1">
            <w:pPr>
              <w:tabs>
                <w:tab w:val="left" w:pos="0"/>
                <w:tab w:val="left" w:pos="1134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2446" w:type="pct"/>
          </w:tcPr>
          <w:p w:rsidR="00973DC2" w:rsidRPr="00803321" w:rsidRDefault="00973DC2" w:rsidP="00A56E49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11.</w:t>
            </w:r>
            <w:r w:rsidRPr="00803321">
              <w:rPr>
                <w:rFonts w:ascii="Times New Roman" w:hAnsi="Times New Roman" w:cs="Times New Roman"/>
                <w:color w:val="00B050"/>
              </w:rPr>
              <w:t xml:space="preserve"> </w:t>
            </w:r>
            <w:r w:rsidRPr="00803321">
              <w:rPr>
                <w:rFonts w:ascii="Times New Roman" w:hAnsi="Times New Roman" w:cs="Times New Roman"/>
              </w:rPr>
              <w:t>Прочитайте текст и установите соответствие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 xml:space="preserve">К настоящему времени развито несколько математических методов точного и приближенного вычисления статистической суммы и термодинамических характеристик двухмерной модели </w:t>
            </w:r>
            <w:proofErr w:type="spellStart"/>
            <w:r w:rsidRPr="00803321">
              <w:rPr>
                <w:rFonts w:ascii="Times New Roman" w:hAnsi="Times New Roman" w:cs="Times New Roman"/>
              </w:rPr>
              <w:t>Изинга</w:t>
            </w:r>
            <w:proofErr w:type="spellEnd"/>
            <w:r w:rsidRPr="00803321">
              <w:rPr>
                <w:rFonts w:ascii="Times New Roman" w:hAnsi="Times New Roman" w:cs="Times New Roman"/>
              </w:rPr>
              <w:t>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Соотнесите описание и название методов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294"/>
              <w:gridCol w:w="2295"/>
            </w:tblGrid>
            <w:tr w:rsidR="00973DC2" w:rsidRPr="00803321" w:rsidTr="00162DD5">
              <w:tc>
                <w:tcPr>
                  <w:tcW w:w="2294" w:type="dxa"/>
                </w:tcPr>
                <w:p w:rsidR="00973DC2" w:rsidRPr="00803321" w:rsidRDefault="00973DC2" w:rsidP="00A56E49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Описание метода</w:t>
                  </w:r>
                </w:p>
              </w:tc>
              <w:tc>
                <w:tcPr>
                  <w:tcW w:w="2295" w:type="dxa"/>
                </w:tcPr>
                <w:p w:rsidR="00973DC2" w:rsidRPr="00803321" w:rsidRDefault="00973DC2" w:rsidP="00A56E49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Название метода</w:t>
                  </w:r>
                </w:p>
              </w:tc>
            </w:tr>
            <w:tr w:rsidR="00973DC2" w:rsidRPr="00803321" w:rsidTr="00162DD5">
              <w:tc>
                <w:tcPr>
                  <w:tcW w:w="2294" w:type="dxa"/>
                </w:tcPr>
                <w:p w:rsidR="00973DC2" w:rsidRPr="00803321" w:rsidRDefault="00973DC2" w:rsidP="00162DD5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1) Комбинаторный метод сводит вычисление статистической суммы к комбинаторной задаче суммирования замкнутых графиков на решетке.</w:t>
                  </w:r>
                </w:p>
                <w:p w:rsidR="00973DC2" w:rsidRPr="00803321" w:rsidRDefault="00973DC2" w:rsidP="00162DD5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2) Матричный метод, основная идея которого состоит в нахождении собственных значений λ некоторой матрицы взаимодействия.</w:t>
                  </w:r>
                </w:p>
                <w:p w:rsidR="00973DC2" w:rsidRPr="00803321" w:rsidRDefault="00973DC2" w:rsidP="00162DD5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3) Метод нулей статистической суммы, устанавливающий связь между распределением нулей статистической суммы на комплексной </w:t>
                  </w:r>
                  <w:r w:rsidRPr="00803321">
                    <w:rPr>
                      <w:rFonts w:ascii="Times New Roman" w:hAnsi="Times New Roman" w:cs="Times New Roman"/>
                    </w:rPr>
                    <w:lastRenderedPageBreak/>
                    <w:t>плоскости и термодинамическими свойствами системы.</w:t>
                  </w:r>
                </w:p>
                <w:p w:rsidR="00973DC2" w:rsidRPr="00803321" w:rsidRDefault="00973DC2" w:rsidP="00162DD5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4) Точный метод решения двухмерной задачи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Изинга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>.</w:t>
                  </w:r>
                </w:p>
              </w:tc>
              <w:tc>
                <w:tcPr>
                  <w:tcW w:w="2295" w:type="dxa"/>
                </w:tcPr>
                <w:p w:rsidR="00973DC2" w:rsidRPr="00803321" w:rsidRDefault="00973DC2" w:rsidP="00162DD5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lastRenderedPageBreak/>
                    <w:t xml:space="preserve">а) Метод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Каца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 – Уорда – Вдовиченко.</w:t>
                  </w:r>
                </w:p>
                <w:p w:rsidR="00973DC2" w:rsidRPr="00803321" w:rsidRDefault="00973DC2" w:rsidP="00162DD5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б) Метод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Крамерса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 и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Ванье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973DC2" w:rsidRPr="00803321" w:rsidRDefault="00973DC2" w:rsidP="00162DD5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в) Метод</w:t>
                  </w:r>
                  <w:proofErr w:type="gramStart"/>
                  <w:r w:rsidRPr="00803321">
                    <w:rPr>
                      <w:rFonts w:ascii="Times New Roman" w:hAnsi="Times New Roman" w:cs="Times New Roman"/>
                    </w:rPr>
                    <w:t xml:space="preserve"> Л</w:t>
                  </w:r>
                  <w:proofErr w:type="gramEnd"/>
                  <w:r w:rsidRPr="00803321">
                    <w:rPr>
                      <w:rFonts w:ascii="Times New Roman" w:hAnsi="Times New Roman" w:cs="Times New Roman"/>
                    </w:rPr>
                    <w:t>и и Янга.</w:t>
                  </w:r>
                </w:p>
                <w:p w:rsidR="00973DC2" w:rsidRPr="00803321" w:rsidRDefault="00973DC2" w:rsidP="00162DD5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г) Метод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Онзагера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973DC2" w:rsidRPr="00803321" w:rsidRDefault="00973DC2" w:rsidP="00162DD5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д) Метод Березинского.</w:t>
                  </w:r>
                </w:p>
                <w:p w:rsidR="00973DC2" w:rsidRPr="00803321" w:rsidRDefault="00973DC2" w:rsidP="00162DD5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е) Метод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Изинга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>.</w:t>
                  </w:r>
                </w:p>
              </w:tc>
            </w:tr>
          </w:tbl>
          <w:p w:rsidR="00973DC2" w:rsidRPr="00803321" w:rsidRDefault="00973DC2" w:rsidP="00A56E49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916" w:type="pct"/>
          </w:tcPr>
          <w:tbl>
            <w:tblPr>
              <w:tblStyle w:val="af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93"/>
              <w:gridCol w:w="393"/>
              <w:gridCol w:w="394"/>
              <w:gridCol w:w="394"/>
            </w:tblGrid>
            <w:tr w:rsidR="00973DC2" w:rsidRPr="00803321" w:rsidTr="00A70D21">
              <w:tc>
                <w:tcPr>
                  <w:tcW w:w="393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lastRenderedPageBreak/>
                    <w:t>1</w:t>
                  </w:r>
                </w:p>
              </w:tc>
              <w:tc>
                <w:tcPr>
                  <w:tcW w:w="393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94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394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</w:tr>
            <w:tr w:rsidR="00973DC2" w:rsidRPr="00803321" w:rsidTr="00A70D21">
              <w:tc>
                <w:tcPr>
                  <w:tcW w:w="393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393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394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394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</w:tr>
          </w:tbl>
          <w:p w:rsidR="00973DC2" w:rsidRPr="00803321" w:rsidRDefault="00973DC2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73DC2" w:rsidRPr="00803321" w:rsidTr="00973DC2">
        <w:trPr>
          <w:trHeight w:val="185"/>
        </w:trPr>
        <w:tc>
          <w:tcPr>
            <w:tcW w:w="487" w:type="pct"/>
            <w:vMerge/>
          </w:tcPr>
          <w:p w:rsidR="00973DC2" w:rsidRPr="00803321" w:rsidRDefault="00973DC2" w:rsidP="00CD65F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51" w:type="pct"/>
            <w:vMerge/>
          </w:tcPr>
          <w:p w:rsidR="00973DC2" w:rsidRPr="00803321" w:rsidRDefault="00973DC2" w:rsidP="003E5CC1">
            <w:pPr>
              <w:tabs>
                <w:tab w:val="left" w:pos="0"/>
                <w:tab w:val="left" w:pos="1134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2446" w:type="pct"/>
          </w:tcPr>
          <w:p w:rsidR="00973DC2" w:rsidRPr="00803321" w:rsidRDefault="00973DC2" w:rsidP="00EF4A1C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12.</w:t>
            </w:r>
            <w:r w:rsidRPr="00803321">
              <w:rPr>
                <w:rFonts w:ascii="Times New Roman" w:hAnsi="Times New Roman" w:cs="Times New Roman"/>
                <w:color w:val="00B050"/>
              </w:rPr>
              <w:t xml:space="preserve"> </w:t>
            </w:r>
            <w:r w:rsidRPr="00803321">
              <w:rPr>
                <w:rFonts w:ascii="Times New Roman" w:hAnsi="Times New Roman" w:cs="Times New Roman"/>
              </w:rPr>
              <w:t>Прочитайте текст и установите соответствие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 xml:space="preserve">Метод функций Грина, зародившийся и получивший свое развитие в квантовой теории поля, давно стал эффективным инструментом для теоретического исследования конденсированных систем и решения различных задач квантовой теории магнетизма в частности, в которых первостепенное значение имеют </w:t>
            </w:r>
            <w:proofErr w:type="spellStart"/>
            <w:r w:rsidRPr="00803321">
              <w:rPr>
                <w:rFonts w:ascii="Times New Roman" w:hAnsi="Times New Roman" w:cs="Times New Roman"/>
              </w:rPr>
              <w:t>многочастичные</w:t>
            </w:r>
            <w:proofErr w:type="spellEnd"/>
            <w:r w:rsidRPr="00803321">
              <w:rPr>
                <w:rFonts w:ascii="Times New Roman" w:hAnsi="Times New Roman" w:cs="Times New Roman"/>
              </w:rPr>
              <w:t xml:space="preserve"> эффекты. В настоящее время в теоретической физике имеется целый арсенал функций Грина, различающихся своим определением. Эффективность использования той или иной функции обусловлена спецификой конкретной задачи. Установите соответствие между описанной спецификой задачи и надлежащим выбором функции Грина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294"/>
              <w:gridCol w:w="2295"/>
            </w:tblGrid>
            <w:tr w:rsidR="00973DC2" w:rsidRPr="00803321" w:rsidTr="00081D49">
              <w:tc>
                <w:tcPr>
                  <w:tcW w:w="2294" w:type="dxa"/>
                </w:tcPr>
                <w:p w:rsidR="00973DC2" w:rsidRPr="00803321" w:rsidRDefault="00973DC2" w:rsidP="00EF4A1C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Описание специфики задачи</w:t>
                  </w:r>
                </w:p>
              </w:tc>
              <w:tc>
                <w:tcPr>
                  <w:tcW w:w="2295" w:type="dxa"/>
                </w:tcPr>
                <w:p w:rsidR="00973DC2" w:rsidRPr="00803321" w:rsidRDefault="00973DC2" w:rsidP="00EF4A1C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Функции Грина</w:t>
                  </w:r>
                </w:p>
              </w:tc>
            </w:tr>
            <w:tr w:rsidR="00973DC2" w:rsidRPr="00803321" w:rsidTr="00081D49">
              <w:tc>
                <w:tcPr>
                  <w:tcW w:w="2294" w:type="dxa"/>
                </w:tcPr>
                <w:p w:rsidR="00973DC2" w:rsidRPr="00803321" w:rsidRDefault="00973DC2" w:rsidP="00EF4A1C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1) В задаче об исследовании динамики квантовой системы при нулевой температуре имеется малый параметр для построения диаграммной формы теории возмущений.</w:t>
                  </w:r>
                </w:p>
                <w:p w:rsidR="00973DC2" w:rsidRPr="00803321" w:rsidRDefault="00973DC2" w:rsidP="00EF4A1C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2) В задаче об исследовании динамики квантовой системы при конечной температуре имеется малый параметр для построения диаграммной формы теории возмущений.</w:t>
                  </w:r>
                </w:p>
                <w:p w:rsidR="00973DC2" w:rsidRPr="00803321" w:rsidRDefault="00973DC2" w:rsidP="00EF4A1C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3) В задаче невозможно выделить малый параметр. Необходимо использовать метод уравнений движения.</w:t>
                  </w:r>
                </w:p>
                <w:p w:rsidR="00973DC2" w:rsidRPr="00803321" w:rsidRDefault="00973DC2" w:rsidP="00EF4A1C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4)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Квантовомеханическая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 система находится в </w:t>
                  </w:r>
                  <w:proofErr w:type="gramStart"/>
                  <w:r w:rsidRPr="00803321">
                    <w:rPr>
                      <w:rFonts w:ascii="Times New Roman" w:hAnsi="Times New Roman" w:cs="Times New Roman"/>
                    </w:rPr>
                    <w:t>сильно неравновесных</w:t>
                  </w:r>
                  <w:proofErr w:type="gramEnd"/>
                  <w:r w:rsidRPr="00803321">
                    <w:rPr>
                      <w:rFonts w:ascii="Times New Roman" w:hAnsi="Times New Roman" w:cs="Times New Roman"/>
                    </w:rPr>
                    <w:t xml:space="preserve"> условиях. </w:t>
                  </w:r>
                </w:p>
              </w:tc>
              <w:tc>
                <w:tcPr>
                  <w:tcW w:w="2295" w:type="dxa"/>
                </w:tcPr>
                <w:p w:rsidR="00973DC2" w:rsidRPr="00803321" w:rsidRDefault="00973DC2" w:rsidP="00EF4A1C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а)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Фейнмановские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 функции Грина.</w:t>
                  </w:r>
                </w:p>
                <w:p w:rsidR="00973DC2" w:rsidRPr="00803321" w:rsidRDefault="00973DC2" w:rsidP="00EF4A1C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б)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Мацубаровские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 функции Грина.</w:t>
                  </w:r>
                </w:p>
                <w:p w:rsidR="00973DC2" w:rsidRPr="00803321" w:rsidRDefault="00973DC2" w:rsidP="00EF4A1C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в) Функции Грина-Келдыша.</w:t>
                  </w:r>
                </w:p>
                <w:p w:rsidR="00973DC2" w:rsidRPr="00803321" w:rsidRDefault="00973DC2" w:rsidP="00EF4A1C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г) Запаздывающие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двухвременные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 температурные функции Грина.</w:t>
                  </w:r>
                </w:p>
                <w:p w:rsidR="00973DC2" w:rsidRPr="00803321" w:rsidRDefault="00973DC2" w:rsidP="00EF4A1C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д) Функции Грина-Ландау.</w:t>
                  </w:r>
                </w:p>
                <w:p w:rsidR="00973DC2" w:rsidRPr="00803321" w:rsidRDefault="00973DC2" w:rsidP="00EF4A1C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е) Функции Грина-Мандельштама.</w:t>
                  </w:r>
                </w:p>
                <w:p w:rsidR="00973DC2" w:rsidRPr="00803321" w:rsidRDefault="00973DC2" w:rsidP="00EF4A1C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ж) Функции Грина-Капицы.</w:t>
                  </w:r>
                </w:p>
              </w:tc>
            </w:tr>
          </w:tbl>
          <w:p w:rsidR="00973DC2" w:rsidRPr="00803321" w:rsidRDefault="00973DC2" w:rsidP="00EF4A1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16" w:type="pct"/>
          </w:tcPr>
          <w:tbl>
            <w:tblPr>
              <w:tblStyle w:val="af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93"/>
              <w:gridCol w:w="393"/>
              <w:gridCol w:w="394"/>
              <w:gridCol w:w="394"/>
            </w:tblGrid>
            <w:tr w:rsidR="00973DC2" w:rsidRPr="00803321" w:rsidTr="00E71A44">
              <w:tc>
                <w:tcPr>
                  <w:tcW w:w="393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93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94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394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</w:tr>
            <w:tr w:rsidR="00973DC2" w:rsidRPr="00803321" w:rsidTr="00E71A44">
              <w:tc>
                <w:tcPr>
                  <w:tcW w:w="393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393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394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394" w:type="dxa"/>
                </w:tcPr>
                <w:p w:rsidR="00973DC2" w:rsidRPr="00803321" w:rsidRDefault="00973DC2" w:rsidP="00B27C6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973DC2" w:rsidRPr="00803321" w:rsidRDefault="00973DC2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73DC2" w:rsidRPr="00803321" w:rsidTr="00973DC2">
        <w:tc>
          <w:tcPr>
            <w:tcW w:w="487" w:type="pct"/>
            <w:vMerge/>
          </w:tcPr>
          <w:p w:rsidR="00973DC2" w:rsidRPr="00803321" w:rsidRDefault="00973DC2" w:rsidP="0076617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51" w:type="pct"/>
            <w:vMerge w:val="restart"/>
          </w:tcPr>
          <w:p w:rsidR="00973DC2" w:rsidRPr="00803321" w:rsidRDefault="00973DC2" w:rsidP="0076617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446" w:type="pct"/>
          </w:tcPr>
          <w:p w:rsidR="00973DC2" w:rsidRPr="00803321" w:rsidRDefault="00973DC2" w:rsidP="00E2319E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13. Прочитайте текст и выберите один правильный вариант ответа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Коллективные возбуждения в физике и в биологии являются основным типом динамических состояний. Какие элементарные возбуждения являются коллективными колебаниями спиновой системы?</w:t>
            </w:r>
          </w:p>
          <w:p w:rsidR="00973DC2" w:rsidRPr="00803321" w:rsidRDefault="00973DC2" w:rsidP="00952808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а) Спиновые волны.</w:t>
            </w:r>
          </w:p>
          <w:p w:rsidR="00973DC2" w:rsidRPr="00803321" w:rsidRDefault="00973DC2" w:rsidP="00952808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б) Поляроны.</w:t>
            </w:r>
          </w:p>
          <w:p w:rsidR="00973DC2" w:rsidRPr="00803321" w:rsidRDefault="00973DC2" w:rsidP="00952808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 xml:space="preserve">в) </w:t>
            </w:r>
            <w:proofErr w:type="spellStart"/>
            <w:r w:rsidRPr="00803321">
              <w:rPr>
                <w:rFonts w:ascii="Times New Roman" w:hAnsi="Times New Roman" w:cs="Times New Roman"/>
              </w:rPr>
              <w:t>Спиноны</w:t>
            </w:r>
            <w:proofErr w:type="spellEnd"/>
            <w:r w:rsidRPr="00803321">
              <w:rPr>
                <w:rFonts w:ascii="Times New Roman" w:hAnsi="Times New Roman" w:cs="Times New Roman"/>
              </w:rPr>
              <w:t>.</w:t>
            </w:r>
          </w:p>
          <w:p w:rsidR="00973DC2" w:rsidRPr="00803321" w:rsidRDefault="00973DC2" w:rsidP="00952808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 xml:space="preserve">г) </w:t>
            </w:r>
            <w:proofErr w:type="spellStart"/>
            <w:r w:rsidRPr="00803321">
              <w:rPr>
                <w:rFonts w:ascii="Times New Roman" w:hAnsi="Times New Roman" w:cs="Times New Roman"/>
              </w:rPr>
              <w:t>Холоны</w:t>
            </w:r>
            <w:proofErr w:type="spellEnd"/>
            <w:r w:rsidRPr="00803321">
              <w:rPr>
                <w:rFonts w:ascii="Times New Roman" w:hAnsi="Times New Roman" w:cs="Times New Roman"/>
              </w:rPr>
              <w:t>.</w:t>
            </w:r>
          </w:p>
          <w:p w:rsidR="00973DC2" w:rsidRPr="00803321" w:rsidRDefault="00973DC2" w:rsidP="00EE1FF4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 xml:space="preserve">д) </w:t>
            </w:r>
            <w:proofErr w:type="spellStart"/>
            <w:r w:rsidRPr="00803321">
              <w:rPr>
                <w:rFonts w:ascii="Times New Roman" w:hAnsi="Times New Roman" w:cs="Times New Roman"/>
              </w:rPr>
              <w:t>Солитоны</w:t>
            </w:r>
            <w:proofErr w:type="spellEnd"/>
            <w:r w:rsidRPr="00803321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916" w:type="pct"/>
          </w:tcPr>
          <w:p w:rsidR="00973DC2" w:rsidRPr="00803321" w:rsidRDefault="00973DC2" w:rsidP="00CD65F0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а</w:t>
            </w:r>
          </w:p>
        </w:tc>
      </w:tr>
      <w:tr w:rsidR="00973DC2" w:rsidRPr="00803321" w:rsidTr="00973DC2">
        <w:tc>
          <w:tcPr>
            <w:tcW w:w="487" w:type="pct"/>
            <w:vMerge/>
          </w:tcPr>
          <w:p w:rsidR="00973DC2" w:rsidRPr="00803321" w:rsidRDefault="00973DC2" w:rsidP="00CD65F0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151" w:type="pct"/>
            <w:vMerge/>
          </w:tcPr>
          <w:p w:rsidR="00973DC2" w:rsidRPr="00803321" w:rsidRDefault="00973DC2" w:rsidP="00CD65F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6" w:type="pct"/>
          </w:tcPr>
          <w:p w:rsidR="00973DC2" w:rsidRPr="00803321" w:rsidRDefault="00973DC2" w:rsidP="00C36219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14.</w:t>
            </w:r>
            <w:r w:rsidRPr="00803321">
              <w:rPr>
                <w:rFonts w:ascii="Times New Roman" w:hAnsi="Times New Roman" w:cs="Times New Roman"/>
                <w:color w:val="00B050"/>
              </w:rPr>
              <w:t xml:space="preserve"> </w:t>
            </w:r>
            <w:r w:rsidRPr="00803321">
              <w:rPr>
                <w:rFonts w:ascii="Times New Roman" w:hAnsi="Times New Roman" w:cs="Times New Roman"/>
              </w:rPr>
              <w:t>Прочитайте текст и установите соответствие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Известно, что помимо преимуществ, связанных с учетом статистики частиц, формализм вторичного квантования имеет удобную графическую интерпретацию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Соотнесите графическое представление и процесс взаимодействия (рассеяния) частиц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294"/>
              <w:gridCol w:w="2295"/>
            </w:tblGrid>
            <w:tr w:rsidR="00973DC2" w:rsidRPr="00803321" w:rsidTr="00F0735B">
              <w:tc>
                <w:tcPr>
                  <w:tcW w:w="2294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Графическое представление</w:t>
                  </w:r>
                </w:p>
              </w:tc>
              <w:tc>
                <w:tcPr>
                  <w:tcW w:w="2295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Взаимодействие</w:t>
                  </w:r>
                </w:p>
              </w:tc>
            </w:tr>
            <w:tr w:rsidR="00973DC2" w:rsidRPr="00803321" w:rsidTr="00F0735B">
              <w:tc>
                <w:tcPr>
                  <w:tcW w:w="2294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1)</w:t>
                  </w:r>
                  <w:r w:rsidR="00DD315C">
                    <w:rPr>
                      <w:rFonts w:ascii="Times New Roman" w:hAnsi="Times New Roman" w:cs="Times New Roman"/>
                    </w:rPr>
                  </w:r>
                  <w:r w:rsidR="00DD315C">
                    <w:rPr>
                      <w:rFonts w:ascii="Times New Roman" w:hAnsi="Times New Roman" w:cs="Times New Roman"/>
                    </w:rPr>
                    <w:pict>
                      <v:group id="_x0000_s1182" style="width:111.4pt;height:46.9pt;mso-position-horizontal-relative:char;mso-position-vertical-relative:line" coordorigin="3990,1675" coordsize="3121,1160">
                        <v:shape id="_x0000_s1183" type="#_x0000_t75" style="position:absolute;left:6145;top:2450;width:564;height:320">
                          <v:imagedata r:id="rId38" o:title=""/>
                        </v:shape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_x0000_s1184" type="#_x0000_t32" style="position:absolute;left:4660;top:2265;width:455;height:565;flip:y" o:connectortype="straight" strokeweight="1.5pt">
                          <v:stroke endarrow="block"/>
                        </v:shape>
                        <v:shape id="_x0000_s1185" type="#_x0000_t32" style="position:absolute;left:5115;top:2265;width:840;height:0" o:connectortype="straight" strokeweight="1.5pt">
                          <v:stroke dashstyle="dash"/>
                        </v:shape>
                        <v:shape id="_x0000_s1186" type="#_x0000_t32" style="position:absolute;left:5870;top:1720;width:425;height:520;flip:y" o:connectortype="straight" strokeweight="1.5pt">
                          <v:stroke endarrow="block"/>
                        </v:shape>
                        <v:shape id="_x0000_s1187" type="#_x0000_t32" style="position:absolute;left:4705;top:1675;width:410;height:590;flip:x y" o:connectortype="straight" strokeweight="1.5pt">
                          <v:stroke endarrow="block"/>
                        </v:shape>
                        <v:shape id="_x0000_s1188" type="#_x0000_t32" style="position:absolute;left:5840;top:2240;width:395;height:595;flip:x y" o:connectortype="straight" strokeweight="1.5pt">
                          <v:stroke endarrow="block"/>
                        </v:shape>
                        <v:shape id="_x0000_s1189" type="#_x0000_t75" style="position:absolute;left:3990;top:1744;width:805;height:320">
                          <v:imagedata r:id="rId39" o:title=""/>
                        </v:shape>
                        <v:shape id="_x0000_s1190" type="#_x0000_t75" style="position:absolute;left:4337;top:2475;width:463;height:320">
                          <v:imagedata r:id="rId40" o:title=""/>
                        </v:shape>
                        <v:shape id="_x0000_s1191" type="#_x0000_t75" style="position:absolute;left:6185;top:1820;width:926;height:320">
                          <v:imagedata r:id="rId41" o:title=""/>
                        </v:shape>
                        <w10:wrap type="none"/>
                        <w10:anchorlock/>
                      </v:group>
                      <o:OLEObject Type="Embed" ProgID="Equation.DSMT4" ShapeID="_x0000_s1183" DrawAspect="Content" ObjectID="_1821598019" r:id="rId42"/>
                      <o:OLEObject Type="Embed" ProgID="Equation.DSMT4" ShapeID="_x0000_s1189" DrawAspect="Content" ObjectID="_1821598020" r:id="rId43"/>
                      <o:OLEObject Type="Embed" ProgID="Equation.DSMT4" ShapeID="_x0000_s1190" DrawAspect="Content" ObjectID="_1821598021" r:id="rId44"/>
                      <o:OLEObject Type="Embed" ProgID="Equation.DSMT4" ShapeID="_x0000_s1191" DrawAspect="Content" ObjectID="_1821598022" r:id="rId45"/>
                    </w:pict>
                  </w:r>
                </w:p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2)</w:t>
                  </w:r>
                </w:p>
                <w:p w:rsidR="00973DC2" w:rsidRPr="00803321" w:rsidRDefault="00DD315C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</w:r>
                  <w:r>
                    <w:rPr>
                      <w:rFonts w:ascii="Times New Roman" w:hAnsi="Times New Roman" w:cs="Times New Roman"/>
                    </w:rPr>
                    <w:pict>
                      <v:group id="_x0000_s1171" style="width:111.45pt;height:48.95pt;mso-position-horizontal-relative:char;mso-position-vertical-relative:line" coordorigin="3065,3870" coordsize="3141,1169">
                        <v:group id="_x0000_s1172" style="position:absolute;left:3065;top:3870;width:3141;height:1169" coordorigin="3065,3870" coordsize="3141,1169">
                          <v:shape id="_x0000_s1173" type="#_x0000_t32" style="position:absolute;left:3735;top:4460;width:455;height:565;flip:y" o:connectortype="straight" strokeweight="1.5pt">
                            <v:stroke endarrow="block"/>
                          </v:shape>
                          <v:shape id="_x0000_s1174" type="#_x0000_t32" style="position:absolute;left:4190;top:4460;width:840;height:0" o:connectortype="straight" strokeweight="1.5pt">
                            <v:stroke dashstyle="dash"/>
                          </v:shape>
                          <v:shape id="_x0000_s1175" type="#_x0000_t32" style="position:absolute;left:4925;top:3905;width:460;height:570;flip:x" o:connectortype="straight" strokeweight="1.5pt">
                            <v:stroke endarrow="block"/>
                          </v:shape>
                          <v:shape id="_x0000_s1176" type="#_x0000_t32" style="position:absolute;left:3780;top:3870;width:410;height:590;flip:x y" o:connectortype="straight" strokeweight="1.5pt">
                            <v:stroke endarrow="block"/>
                          </v:shape>
                          <v:shape id="_x0000_s1177" type="#_x0000_t32" style="position:absolute;left:4955;top:4460;width:375;height:579" o:connectortype="straight" strokeweight="1.5pt">
                            <v:stroke endarrow="block"/>
                          </v:shape>
                          <v:shape id="_x0000_s1178" type="#_x0000_t75" style="position:absolute;left:3065;top:3939;width:805;height:320">
                            <v:imagedata r:id="rId39" o:title=""/>
                          </v:shape>
                          <v:shape id="_x0000_s1179" type="#_x0000_t75" style="position:absolute;left:3412;top:4670;width:463;height:320">
                            <v:imagedata r:id="rId40" o:title=""/>
                          </v:shape>
                          <v:shape id="_x0000_s1180" type="#_x0000_t75" style="position:absolute;left:5280;top:3990;width:926;height:320">
                            <v:imagedata r:id="rId41" o:title=""/>
                          </v:shape>
                        </v:group>
                        <v:shape id="_x0000_s1181" type="#_x0000_t75" style="position:absolute;left:5250;top:4630;width:564;height:320">
                          <v:imagedata r:id="rId38" o:title=""/>
                        </v:shape>
                        <w10:wrap type="none"/>
                        <w10:anchorlock/>
                      </v:group>
                      <o:OLEObject Type="Embed" ProgID="Equation.DSMT4" ShapeID="_x0000_s1178" DrawAspect="Content" ObjectID="_1821598023" r:id="rId46"/>
                      <o:OLEObject Type="Embed" ProgID="Equation.DSMT4" ShapeID="_x0000_s1179" DrawAspect="Content" ObjectID="_1821598024" r:id="rId47"/>
                      <o:OLEObject Type="Embed" ProgID="Equation.DSMT4" ShapeID="_x0000_s1180" DrawAspect="Content" ObjectID="_1821598025" r:id="rId48"/>
                      <o:OLEObject Type="Embed" ProgID="Equation.DSMT4" ShapeID="_x0000_s1181" DrawAspect="Content" ObjectID="_1821598026" r:id="rId49"/>
                    </w:pict>
                  </w:r>
                </w:p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3) </w:t>
                  </w:r>
                </w:p>
                <w:p w:rsidR="00973DC2" w:rsidRPr="00803321" w:rsidRDefault="00DD315C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</w:r>
                  <w:r>
                    <w:rPr>
                      <w:rFonts w:ascii="Times New Roman" w:hAnsi="Times New Roman" w:cs="Times New Roman"/>
                    </w:rPr>
                    <w:pict>
                      <v:group id="_x0000_s1162" style="width:102pt;height:52.95pt;mso-position-horizontal-relative:char;mso-position-vertical-relative:line" coordorigin="5346,8635" coordsize="2040,1059">
                        <v:shape id="_x0000_s1163" style="position:absolute;left:5677;top:8635;width:1404;height:518" coordsize="1300,706" path="m,696c223,348,446,,663,2v217,2,427,353,637,704e" filled="f" strokeweight="1.5pt">
                          <v:stroke endarrow="block"/>
                          <v:path arrowok="t"/>
                        </v:shape>
                        <v:shape id="_x0000_s1164" style="position:absolute;left:5677;top:9176;width:1404;height:518;rotation:180;mso-position-vertical:absolute" coordsize="1300,706" path="m,696c223,348,446,,663,2v217,2,427,353,637,704e" filled="f" strokeweight="1.5pt">
                          <v:stroke endarrow="block"/>
                          <v:path arrowok="t"/>
                        </v:shape>
                        <v:shape id="_x0000_s1165" type="#_x0000_t32" style="position:absolute;left:5677;top:9173;width:1404;height:0" o:connectortype="straight" strokeweight="1.5pt">
                          <v:stroke dashstyle="dash"/>
                        </v:shape>
                        <v:shape id="_x0000_s1166" type="#_x0000_t75" style="position:absolute;left:6084;top:9216;width:582;height:321">
                          <v:imagedata r:id="rId50" o:title=""/>
                        </v:shape>
                        <v:shape id="_x0000_s1167" type="#_x0000_t75" style="position:absolute;left:6879;top:8676;width:481;height:261">
                          <v:imagedata r:id="rId51" o:title=""/>
                        </v:shape>
                        <v:shape id="_x0000_s1168" type="#_x0000_t75" style="position:absolute;left:6925;top:9305;width:461;height:321">
                          <v:imagedata r:id="rId52" o:title=""/>
                        </v:shape>
                        <v:shape id="_x0000_s1169" type="#_x0000_t75" style="position:absolute;left:5346;top:9335;width:461;height:321">
                          <v:imagedata r:id="rId52" o:title=""/>
                        </v:shape>
                        <v:shape id="_x0000_s1170" type="#_x0000_t75" style="position:absolute;left:5372;top:8753;width:481;height:261">
                          <v:imagedata r:id="rId51" o:title=""/>
                        </v:shape>
                        <w10:wrap type="none"/>
                        <w10:anchorlock/>
                      </v:group>
                      <o:OLEObject Type="Embed" ProgID="Equation.DSMT4" ShapeID="_x0000_s1166" DrawAspect="Content" ObjectID="_1821598027" r:id="rId53"/>
                      <o:OLEObject Type="Embed" ProgID="Equation.DSMT4" ShapeID="_x0000_s1167" DrawAspect="Content" ObjectID="_1821598028" r:id="rId54"/>
                      <o:OLEObject Type="Embed" ProgID="Equation.DSMT4" ShapeID="_x0000_s1168" DrawAspect="Content" ObjectID="_1821598029" r:id="rId55"/>
                      <o:OLEObject Type="Embed" ProgID="Equation.DSMT4" ShapeID="_x0000_s1169" DrawAspect="Content" ObjectID="_1821598030" r:id="rId56"/>
                      <o:OLEObject Type="Embed" ProgID="Equation.DSMT4" ShapeID="_x0000_s1170" DrawAspect="Content" ObjectID="_1821598031" r:id="rId57"/>
                    </w:pict>
                  </w:r>
                </w:p>
              </w:tc>
              <w:tc>
                <w:tcPr>
                  <w:tcW w:w="2295" w:type="dxa"/>
                </w:tcPr>
                <w:p w:rsidR="00973DC2" w:rsidRPr="00803321" w:rsidRDefault="00973DC2" w:rsidP="009D0E7B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а) Взаимодействие частица – частица.</w:t>
                  </w:r>
                </w:p>
                <w:p w:rsidR="00973DC2" w:rsidRPr="00803321" w:rsidRDefault="00973DC2" w:rsidP="009D0E7B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б) Взаимодействие частица – дырка.</w:t>
                  </w:r>
                </w:p>
                <w:p w:rsidR="00973DC2" w:rsidRPr="00803321" w:rsidRDefault="00973DC2" w:rsidP="009D0E7B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в) Обменное взаимодействие.</w:t>
                  </w:r>
                </w:p>
                <w:p w:rsidR="00973DC2" w:rsidRPr="00803321" w:rsidRDefault="00973DC2" w:rsidP="009D0E7B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г) Взаимодействие с переворотом спина.</w:t>
                  </w:r>
                </w:p>
                <w:p w:rsidR="00973DC2" w:rsidRPr="00803321" w:rsidRDefault="00973DC2" w:rsidP="009D0E7B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д) Кинематическое взаимодействие.</w:t>
                  </w:r>
                </w:p>
                <w:p w:rsidR="00973DC2" w:rsidRPr="00803321" w:rsidRDefault="00973DC2" w:rsidP="009D0E7B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е) Динамическое взаимодействие. </w:t>
                  </w:r>
                </w:p>
              </w:tc>
            </w:tr>
          </w:tbl>
          <w:p w:rsidR="00973DC2" w:rsidRPr="00803321" w:rsidRDefault="00973DC2" w:rsidP="00CD65F0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916" w:type="pct"/>
          </w:tcPr>
          <w:tbl>
            <w:tblPr>
              <w:tblStyle w:val="af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27"/>
              <w:gridCol w:w="526"/>
              <w:gridCol w:w="526"/>
            </w:tblGrid>
            <w:tr w:rsidR="00973DC2" w:rsidRPr="00803321" w:rsidTr="00AB5DC3">
              <w:tc>
                <w:tcPr>
                  <w:tcW w:w="527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526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526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973DC2" w:rsidRPr="00803321" w:rsidTr="00AB5DC3">
              <w:tc>
                <w:tcPr>
                  <w:tcW w:w="527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526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526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973DC2" w:rsidRPr="00803321" w:rsidRDefault="00973DC2" w:rsidP="00CD65F0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73DC2" w:rsidRPr="00803321" w:rsidTr="00973DC2">
        <w:trPr>
          <w:trHeight w:val="7887"/>
        </w:trPr>
        <w:tc>
          <w:tcPr>
            <w:tcW w:w="487" w:type="pct"/>
            <w:vMerge/>
          </w:tcPr>
          <w:p w:rsidR="00973DC2" w:rsidRPr="00803321" w:rsidRDefault="00973DC2" w:rsidP="00CD65F0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973DC2" w:rsidRPr="00803321" w:rsidRDefault="00973DC2" w:rsidP="00CD65F0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446" w:type="pct"/>
          </w:tcPr>
          <w:p w:rsidR="00973DC2" w:rsidRPr="00803321" w:rsidRDefault="00973DC2" w:rsidP="004C2273">
            <w:pPr>
              <w:widowControl w:val="0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15.</w:t>
            </w:r>
            <w:r w:rsidRPr="00803321">
              <w:rPr>
                <w:rFonts w:ascii="Times New Roman" w:hAnsi="Times New Roman" w:cs="Times New Roman"/>
                <w:color w:val="00B050"/>
              </w:rPr>
              <w:t xml:space="preserve"> </w:t>
            </w:r>
            <w:r w:rsidRPr="00803321">
              <w:rPr>
                <w:rFonts w:ascii="Times New Roman" w:hAnsi="Times New Roman" w:cs="Times New Roman"/>
              </w:rPr>
              <w:t>Прочитайте текст и установите соответствие.</w:t>
            </w:r>
          </w:p>
          <w:p w:rsidR="00973DC2" w:rsidRPr="00803321" w:rsidRDefault="00973DC2" w:rsidP="0076617C">
            <w:pPr>
              <w:widowControl w:val="0"/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В квантовой теории магнетизма существует несколько важных теорем (утверждений).</w:t>
            </w:r>
          </w:p>
          <w:p w:rsidR="00973DC2" w:rsidRPr="00803321" w:rsidRDefault="00973DC2" w:rsidP="0076617C">
            <w:pPr>
              <w:widowControl w:val="0"/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 xml:space="preserve">Сопоставьте содержание и названия теорем (утверждений). 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721"/>
              <w:gridCol w:w="1868"/>
            </w:tblGrid>
            <w:tr w:rsidR="00973DC2" w:rsidRPr="00803321" w:rsidTr="00A56E49">
              <w:tc>
                <w:tcPr>
                  <w:tcW w:w="2721" w:type="dxa"/>
                </w:tcPr>
                <w:p w:rsidR="00973DC2" w:rsidRPr="00803321" w:rsidRDefault="00973DC2" w:rsidP="004C2273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Содержание теорем (утверждений)</w:t>
                  </w:r>
                </w:p>
              </w:tc>
              <w:tc>
                <w:tcPr>
                  <w:tcW w:w="1868" w:type="dxa"/>
                </w:tcPr>
                <w:p w:rsidR="00973DC2" w:rsidRPr="00803321" w:rsidRDefault="00973DC2" w:rsidP="004C2273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Названия теорем (утверждений)</w:t>
                  </w:r>
                </w:p>
              </w:tc>
            </w:tr>
            <w:tr w:rsidR="00973DC2" w:rsidRPr="00803321" w:rsidTr="00A56E49">
              <w:tc>
                <w:tcPr>
                  <w:tcW w:w="2721" w:type="dxa"/>
                </w:tcPr>
                <w:p w:rsidR="00973DC2" w:rsidRPr="00803321" w:rsidRDefault="00973DC2" w:rsidP="004C2273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1)Вещество в классической физике может быть намагничено только в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термодинамически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 неравновесном состоянии: при его переходе в состояние равновесия, намагничивание исчезает.</w:t>
                  </w:r>
                </w:p>
                <w:p w:rsidR="00973DC2" w:rsidRPr="00803321" w:rsidRDefault="00973DC2" w:rsidP="00DC7B1B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2) Непрерывные симметрии не могут спонтанно нарушаться при конечной температуре в системах с достаточно короткодействующими взаимодействиями при размерности d</w:t>
                  </w:r>
                  <w:r w:rsidRPr="00803321">
                    <w:rPr>
                      <w:rFonts w:ascii="Times New Roman" w:hAnsi="Cambria Math" w:cs="Times New Roman"/>
                    </w:rPr>
                    <w:t>⩽</w:t>
                  </w:r>
                  <w:r w:rsidRPr="00803321">
                    <w:rPr>
                      <w:rFonts w:ascii="Times New Roman" w:hAnsi="Times New Roman" w:cs="Times New Roman"/>
                    </w:rPr>
                    <w:t>2.</w:t>
                  </w:r>
                </w:p>
                <w:p w:rsidR="00973DC2" w:rsidRPr="00803321" w:rsidRDefault="00973DC2" w:rsidP="00DC7B1B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3) Квантово-механическое утверждение о том, что в системе с полуцелым спином и гамильтонианом, инвариантным к операции изменения направления времени, любое энергетическое состояние является, по крайней мере, дважды вырожденным.</w:t>
                  </w:r>
                </w:p>
              </w:tc>
              <w:tc>
                <w:tcPr>
                  <w:tcW w:w="1868" w:type="dxa"/>
                </w:tcPr>
                <w:p w:rsidR="00973DC2" w:rsidRPr="00803321" w:rsidRDefault="00973DC2" w:rsidP="004C2273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а) Теорема Бора –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ван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Лёвен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973DC2" w:rsidRPr="00803321" w:rsidRDefault="00973DC2" w:rsidP="004C2273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б) Теорема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Мермина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 – Вагнера </w:t>
                  </w:r>
                  <w:proofErr w:type="gramStart"/>
                  <w:r w:rsidRPr="00803321">
                    <w:rPr>
                      <w:rFonts w:ascii="Times New Roman" w:hAnsi="Times New Roman" w:cs="Times New Roman"/>
                    </w:rPr>
                    <w:t>–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Х</w:t>
                  </w:r>
                  <w:proofErr w:type="gramEnd"/>
                  <w:r w:rsidRPr="00803321">
                    <w:rPr>
                      <w:rFonts w:ascii="Times New Roman" w:hAnsi="Times New Roman" w:cs="Times New Roman"/>
                    </w:rPr>
                    <w:t>оенберга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973DC2" w:rsidRPr="00803321" w:rsidRDefault="00973DC2" w:rsidP="004C2273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в) Теорема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Крамерса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973DC2" w:rsidRPr="00803321" w:rsidRDefault="00973DC2" w:rsidP="004C2273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г) Теорема Яна –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Теллера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973DC2" w:rsidRPr="00803321" w:rsidRDefault="00973DC2" w:rsidP="004C2273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д) Теорема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Феймана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 –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Каца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>.</w:t>
                  </w:r>
                </w:p>
              </w:tc>
            </w:tr>
          </w:tbl>
          <w:p w:rsidR="00973DC2" w:rsidRPr="00803321" w:rsidRDefault="00973DC2" w:rsidP="004C2273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916" w:type="pct"/>
          </w:tcPr>
          <w:tbl>
            <w:tblPr>
              <w:tblStyle w:val="af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27"/>
              <w:gridCol w:w="526"/>
              <w:gridCol w:w="526"/>
            </w:tblGrid>
            <w:tr w:rsidR="00973DC2" w:rsidRPr="00803321" w:rsidTr="0031103B">
              <w:tc>
                <w:tcPr>
                  <w:tcW w:w="527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526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526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973DC2" w:rsidRPr="00803321" w:rsidTr="0031103B">
              <w:tc>
                <w:tcPr>
                  <w:tcW w:w="527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526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526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973DC2" w:rsidRPr="00803321" w:rsidRDefault="00973DC2" w:rsidP="00CD65F0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73DC2" w:rsidRPr="00803321" w:rsidTr="00973DC2">
        <w:tc>
          <w:tcPr>
            <w:tcW w:w="487" w:type="pct"/>
            <w:vMerge/>
          </w:tcPr>
          <w:p w:rsidR="00973DC2" w:rsidRPr="00803321" w:rsidRDefault="00973DC2" w:rsidP="00CD65F0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973DC2" w:rsidRPr="00803321" w:rsidRDefault="00973DC2" w:rsidP="00CD65F0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446" w:type="pct"/>
          </w:tcPr>
          <w:p w:rsidR="00973DC2" w:rsidRPr="00803321" w:rsidRDefault="00973DC2" w:rsidP="00BC4813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16.</w:t>
            </w:r>
            <w:r w:rsidRPr="00803321">
              <w:rPr>
                <w:rFonts w:ascii="Times New Roman" w:hAnsi="Times New Roman" w:cs="Times New Roman"/>
                <w:color w:val="00B050"/>
              </w:rPr>
              <w:t xml:space="preserve"> </w:t>
            </w:r>
            <w:r w:rsidRPr="00803321">
              <w:rPr>
                <w:rFonts w:ascii="Times New Roman" w:hAnsi="Times New Roman" w:cs="Times New Roman"/>
              </w:rPr>
              <w:t>Прочитайте текст и впишите слово.</w:t>
            </w:r>
          </w:p>
          <w:p w:rsidR="00973DC2" w:rsidRPr="00803321" w:rsidRDefault="00973DC2" w:rsidP="00BC4813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__________ взаимодействие – взаимодействие тождественных частиц в квантовой механике, приводящее к зависимости значения энергии системы частиц от её полного спина.</w:t>
            </w:r>
          </w:p>
        </w:tc>
        <w:tc>
          <w:tcPr>
            <w:tcW w:w="916" w:type="pct"/>
          </w:tcPr>
          <w:p w:rsidR="00973DC2" w:rsidRPr="00803321" w:rsidRDefault="00973DC2" w:rsidP="00CD65F0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Обменное</w:t>
            </w:r>
          </w:p>
        </w:tc>
      </w:tr>
      <w:tr w:rsidR="00973DC2" w:rsidRPr="00803321" w:rsidTr="00973DC2">
        <w:tc>
          <w:tcPr>
            <w:tcW w:w="487" w:type="pct"/>
            <w:vMerge/>
          </w:tcPr>
          <w:p w:rsidR="00973DC2" w:rsidRPr="00803321" w:rsidRDefault="00973DC2" w:rsidP="00CD65F0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973DC2" w:rsidRPr="00803321" w:rsidRDefault="00973DC2" w:rsidP="00CD65F0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446" w:type="pct"/>
          </w:tcPr>
          <w:p w:rsidR="00973DC2" w:rsidRPr="00803321" w:rsidRDefault="00973DC2" w:rsidP="00BC4813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17.</w:t>
            </w:r>
            <w:r w:rsidRPr="00803321">
              <w:rPr>
                <w:rFonts w:ascii="Times New Roman" w:hAnsi="Times New Roman" w:cs="Times New Roman"/>
                <w:color w:val="00B050"/>
              </w:rPr>
              <w:t xml:space="preserve"> </w:t>
            </w:r>
            <w:r w:rsidRPr="00803321">
              <w:rPr>
                <w:rFonts w:ascii="Times New Roman" w:hAnsi="Times New Roman" w:cs="Times New Roman"/>
              </w:rPr>
              <w:t>Прочитайте текст и установите соответствие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Причиной установления магнитных упорядочений являются обменные взаимодействия или, в меньшей степени, другие связи, зависящие от спина. Основные обменные взаимодействия принадлежат к трем типам. Сопоставьте описание и название типов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294"/>
              <w:gridCol w:w="2295"/>
            </w:tblGrid>
            <w:tr w:rsidR="00973DC2" w:rsidRPr="00803321" w:rsidTr="003A5EB6">
              <w:tc>
                <w:tcPr>
                  <w:tcW w:w="2294" w:type="dxa"/>
                </w:tcPr>
                <w:p w:rsidR="00973DC2" w:rsidRPr="00803321" w:rsidRDefault="00973DC2" w:rsidP="00BC4813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Описание типов</w:t>
                  </w:r>
                </w:p>
              </w:tc>
              <w:tc>
                <w:tcPr>
                  <w:tcW w:w="2295" w:type="dxa"/>
                </w:tcPr>
                <w:p w:rsidR="00973DC2" w:rsidRPr="00803321" w:rsidRDefault="00973DC2" w:rsidP="00BC4813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Название типов</w:t>
                  </w:r>
                </w:p>
              </w:tc>
            </w:tr>
            <w:tr w:rsidR="00973DC2" w:rsidRPr="00803321" w:rsidTr="003A5EB6">
              <w:tc>
                <w:tcPr>
                  <w:tcW w:w="2294" w:type="dxa"/>
                </w:tcPr>
                <w:p w:rsidR="00973DC2" w:rsidRPr="00803321" w:rsidRDefault="00973DC2" w:rsidP="003A5EB6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1) Действие обменной связи через </w:t>
                  </w:r>
                  <w:r w:rsidRPr="00803321">
                    <w:rPr>
                      <w:rFonts w:ascii="Times New Roman" w:hAnsi="Times New Roman" w:cs="Times New Roman"/>
                    </w:rPr>
                    <w:lastRenderedPageBreak/>
                    <w:t>посредство немагнитных ионов (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лигандов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>).</w:t>
                  </w:r>
                </w:p>
                <w:p w:rsidR="00973DC2" w:rsidRPr="00803321" w:rsidRDefault="00973DC2" w:rsidP="003A5EB6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2) Взаимодействие локальных моментов через посредство коллективизированных электронов.</w:t>
                  </w:r>
                </w:p>
                <w:p w:rsidR="00973DC2" w:rsidRPr="00803321" w:rsidRDefault="00973DC2" w:rsidP="003A5EB6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3) Действие обменной связи, обусловленное прямым перекрытием атомных орбит магнитных атомов.</w:t>
                  </w:r>
                </w:p>
              </w:tc>
              <w:tc>
                <w:tcPr>
                  <w:tcW w:w="2295" w:type="dxa"/>
                </w:tcPr>
                <w:p w:rsidR="00973DC2" w:rsidRPr="00803321" w:rsidRDefault="00973DC2" w:rsidP="003A5EB6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lastRenderedPageBreak/>
                    <w:t xml:space="preserve">а)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Сверхобменное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 взаимодействие.</w:t>
                  </w:r>
                </w:p>
                <w:p w:rsidR="00973DC2" w:rsidRPr="00803321" w:rsidRDefault="00973DC2" w:rsidP="003A5EB6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lastRenderedPageBreak/>
                    <w:t>б) s-d обменное взаимодействие.</w:t>
                  </w:r>
                </w:p>
                <w:p w:rsidR="00973DC2" w:rsidRPr="00803321" w:rsidRDefault="00973DC2" w:rsidP="00C0427F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в) Обменное взаимодействие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Гайтлера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 – Лондона – Гейзенберга.</w:t>
                  </w:r>
                </w:p>
                <w:p w:rsidR="00973DC2" w:rsidRPr="00803321" w:rsidRDefault="00973DC2" w:rsidP="00C0427F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г) Обменное взаимодействие Фока.</w:t>
                  </w:r>
                </w:p>
                <w:p w:rsidR="00973DC2" w:rsidRPr="00803321" w:rsidRDefault="00973DC2" w:rsidP="00ED0D0F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д) Обменное взаимодействие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Вигнера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 –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Экарта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>.</w:t>
                  </w:r>
                </w:p>
              </w:tc>
            </w:tr>
          </w:tbl>
          <w:p w:rsidR="00973DC2" w:rsidRPr="00803321" w:rsidRDefault="00973DC2" w:rsidP="00BC4813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916" w:type="pct"/>
          </w:tcPr>
          <w:tbl>
            <w:tblPr>
              <w:tblStyle w:val="af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24"/>
              <w:gridCol w:w="525"/>
              <w:gridCol w:w="525"/>
            </w:tblGrid>
            <w:tr w:rsidR="00973DC2" w:rsidRPr="00803321" w:rsidTr="00462699">
              <w:tc>
                <w:tcPr>
                  <w:tcW w:w="524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lastRenderedPageBreak/>
                    <w:t>1</w:t>
                  </w:r>
                </w:p>
              </w:tc>
              <w:tc>
                <w:tcPr>
                  <w:tcW w:w="525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525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973DC2" w:rsidRPr="00803321" w:rsidTr="00462699">
              <w:tc>
                <w:tcPr>
                  <w:tcW w:w="524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525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525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973DC2" w:rsidRPr="00803321" w:rsidRDefault="00973DC2" w:rsidP="00CD65F0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73DC2" w:rsidRPr="00803321" w:rsidTr="00973DC2">
        <w:tc>
          <w:tcPr>
            <w:tcW w:w="487" w:type="pct"/>
            <w:vMerge/>
          </w:tcPr>
          <w:p w:rsidR="00973DC2" w:rsidRPr="00803321" w:rsidRDefault="00973DC2" w:rsidP="00CD65F0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973DC2" w:rsidRPr="00803321" w:rsidRDefault="00973DC2" w:rsidP="00CD65F0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446" w:type="pct"/>
          </w:tcPr>
          <w:p w:rsidR="00973DC2" w:rsidRPr="00803321" w:rsidRDefault="00973DC2" w:rsidP="00B7286D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18. Прочитайте текст и установите соответствие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В квантовой теории магнетизма существуют различные физические взаимодействия. Сопоставьте описание и названия взаимодействий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294"/>
              <w:gridCol w:w="2295"/>
            </w:tblGrid>
            <w:tr w:rsidR="00973DC2" w:rsidRPr="00803321" w:rsidTr="00B7286D">
              <w:tc>
                <w:tcPr>
                  <w:tcW w:w="2294" w:type="dxa"/>
                </w:tcPr>
                <w:p w:rsidR="00973DC2" w:rsidRPr="00803321" w:rsidRDefault="00973DC2" w:rsidP="00B7286D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Описание взаимодействий</w:t>
                  </w:r>
                </w:p>
              </w:tc>
              <w:tc>
                <w:tcPr>
                  <w:tcW w:w="2295" w:type="dxa"/>
                </w:tcPr>
                <w:p w:rsidR="00973DC2" w:rsidRPr="00803321" w:rsidRDefault="00973DC2" w:rsidP="00B7286D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Название взаимодействий</w:t>
                  </w:r>
                </w:p>
              </w:tc>
            </w:tr>
            <w:tr w:rsidR="00973DC2" w:rsidRPr="00803321" w:rsidTr="00B7286D">
              <w:tc>
                <w:tcPr>
                  <w:tcW w:w="2294" w:type="dxa"/>
                </w:tcPr>
                <w:p w:rsidR="00973DC2" w:rsidRPr="00803321" w:rsidRDefault="00973DC2" w:rsidP="00B7286D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1) Взаимодействие спиновых волн, обусловленное тем, что в данном атоме не может находиться более чем (2S+1) единиц перевернутого спина.</w:t>
                  </w:r>
                </w:p>
                <w:p w:rsidR="00973DC2" w:rsidRPr="00803321" w:rsidRDefault="00973DC2" w:rsidP="00B7286D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2) Взаимодействие спиновых волн, представленное в гамильтониане недиагональной частью (тройные, четверные и т.д. члены по операторам вторичного квантования).</w:t>
                  </w:r>
                </w:p>
                <w:p w:rsidR="00973DC2" w:rsidRPr="00803321" w:rsidRDefault="00973DC2" w:rsidP="00B7286D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3) Взаимодействие тождественных частиц в квантовой механике, приводящее к зависимости значения энергии системы частиц от её полного спина.</w:t>
                  </w:r>
                </w:p>
              </w:tc>
              <w:tc>
                <w:tcPr>
                  <w:tcW w:w="2295" w:type="dxa"/>
                </w:tcPr>
                <w:p w:rsidR="00973DC2" w:rsidRPr="00803321" w:rsidRDefault="00973DC2" w:rsidP="00B7286D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а) Кинематическое.</w:t>
                  </w:r>
                </w:p>
                <w:p w:rsidR="00973DC2" w:rsidRPr="00803321" w:rsidRDefault="00973DC2" w:rsidP="00B7286D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б) Динамическое.</w:t>
                  </w:r>
                </w:p>
                <w:p w:rsidR="00973DC2" w:rsidRPr="00803321" w:rsidRDefault="00973DC2" w:rsidP="00B7286D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в) Обменное.</w:t>
                  </w:r>
                </w:p>
                <w:p w:rsidR="00973DC2" w:rsidRPr="00803321" w:rsidRDefault="00973DC2" w:rsidP="00B7286D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г) Корреляционное.</w:t>
                  </w:r>
                </w:p>
                <w:p w:rsidR="00973DC2" w:rsidRPr="00803321" w:rsidRDefault="00973DC2" w:rsidP="00B7286D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д) </w:t>
                  </w:r>
                  <w:proofErr w:type="gramStart"/>
                  <w:r w:rsidRPr="00803321">
                    <w:rPr>
                      <w:rFonts w:ascii="Times New Roman" w:hAnsi="Times New Roman" w:cs="Times New Roman"/>
                    </w:rPr>
                    <w:t>Диполь-дипольное</w:t>
                  </w:r>
                  <w:proofErr w:type="gramEnd"/>
                  <w:r w:rsidRPr="00803321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973DC2" w:rsidRPr="00803321" w:rsidRDefault="00973DC2" w:rsidP="00B7286D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е)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Магнито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-дипольное. </w:t>
                  </w:r>
                </w:p>
                <w:p w:rsidR="00973DC2" w:rsidRPr="00803321" w:rsidRDefault="00973DC2" w:rsidP="00B7286D">
                  <w:pPr>
                    <w:rPr>
                      <w:rFonts w:ascii="Times New Roman" w:hAnsi="Times New Roman" w:cs="Times New Roman"/>
                    </w:rPr>
                  </w:pPr>
                </w:p>
              </w:tc>
            </w:tr>
          </w:tbl>
          <w:p w:rsidR="00973DC2" w:rsidRPr="00803321" w:rsidRDefault="00973DC2" w:rsidP="00B7286D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916" w:type="pct"/>
          </w:tcPr>
          <w:tbl>
            <w:tblPr>
              <w:tblStyle w:val="af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27"/>
              <w:gridCol w:w="526"/>
              <w:gridCol w:w="526"/>
            </w:tblGrid>
            <w:tr w:rsidR="00973DC2" w:rsidRPr="00803321" w:rsidTr="005B6A65">
              <w:tc>
                <w:tcPr>
                  <w:tcW w:w="527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526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526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973DC2" w:rsidRPr="00803321" w:rsidTr="005B6A65">
              <w:tc>
                <w:tcPr>
                  <w:tcW w:w="527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526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526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973DC2" w:rsidRPr="00803321" w:rsidRDefault="00973DC2" w:rsidP="00CD65F0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73DC2" w:rsidRPr="00803321" w:rsidTr="00973DC2">
        <w:tc>
          <w:tcPr>
            <w:tcW w:w="487" w:type="pct"/>
            <w:vMerge/>
          </w:tcPr>
          <w:p w:rsidR="00973DC2" w:rsidRPr="00803321" w:rsidRDefault="00973DC2" w:rsidP="00CD65F0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973DC2" w:rsidRPr="00803321" w:rsidRDefault="00973DC2" w:rsidP="00CD65F0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446" w:type="pct"/>
          </w:tcPr>
          <w:p w:rsidR="00973DC2" w:rsidRPr="00803321" w:rsidRDefault="00973DC2" w:rsidP="00F12497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19.</w:t>
            </w:r>
            <w:r w:rsidRPr="00803321">
              <w:rPr>
                <w:rFonts w:ascii="Times New Roman" w:hAnsi="Times New Roman" w:cs="Times New Roman"/>
                <w:color w:val="00B050"/>
              </w:rPr>
              <w:t xml:space="preserve"> </w:t>
            </w:r>
            <w:r w:rsidRPr="00803321">
              <w:rPr>
                <w:rFonts w:ascii="Times New Roman" w:hAnsi="Times New Roman" w:cs="Times New Roman"/>
              </w:rPr>
              <w:t>Прочитайте текст и установите последовательность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 xml:space="preserve">В теории ферромагнетизма, построенной на модели коллективизированных электронов, уменьшение магнитного момента </w:t>
            </w:r>
            <w:proofErr w:type="gramStart"/>
            <w:r w:rsidRPr="00803321">
              <w:rPr>
                <w:rFonts w:ascii="Times New Roman" w:hAnsi="Times New Roman" w:cs="Times New Roman"/>
              </w:rPr>
              <w:t>от</w:t>
            </w:r>
            <w:proofErr w:type="gramEnd"/>
            <w:r w:rsidRPr="00803321">
              <w:rPr>
                <w:rFonts w:ascii="Times New Roman" w:hAnsi="Times New Roman" w:cs="Times New Roman"/>
              </w:rPr>
              <w:t xml:space="preserve"> максимально возможного при </w:t>
            </w:r>
            <w:r w:rsidRPr="00803321">
              <w:rPr>
                <w:rFonts w:ascii="Times New Roman" w:hAnsi="Times New Roman" w:cs="Times New Roman"/>
                <w:lang w:val="en-US"/>
              </w:rPr>
              <w:t>T</w:t>
            </w:r>
            <w:r w:rsidRPr="00803321">
              <w:rPr>
                <w:rFonts w:ascii="Times New Roman" w:hAnsi="Times New Roman" w:cs="Times New Roman"/>
              </w:rPr>
              <w:t xml:space="preserve"> = 0 описывается выражением </w:t>
            </w:r>
          </w:p>
          <w:p w:rsidR="00973DC2" w:rsidRPr="00803321" w:rsidRDefault="00973DC2" w:rsidP="00F12497">
            <w:pPr>
              <w:rPr>
                <w:rFonts w:ascii="Times New Roman" w:hAnsi="Times New Roman" w:cs="Times New Roman"/>
                <w:position w:val="-14"/>
              </w:rPr>
            </w:pPr>
            <w:r w:rsidRPr="00803321">
              <w:rPr>
                <w:rFonts w:ascii="Times New Roman" w:hAnsi="Times New Roman" w:cs="Times New Roman"/>
                <w:position w:val="-14"/>
              </w:rPr>
              <w:object w:dxaOrig="3760" w:dyaOrig="400">
                <v:shape id="_x0000_i1041" type="#_x0000_t75" style="width:189pt;height:19.5pt" o:ole="">
                  <v:imagedata r:id="rId58" o:title=""/>
                </v:shape>
                <o:OLEObject Type="Embed" ProgID="Equation.DSMT4" ShapeID="_x0000_i1041" DrawAspect="Content" ObjectID="_1821598009" r:id="rId59"/>
              </w:objec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 xml:space="preserve">Установите соответствие между членами приведенного выражения </w:t>
            </w:r>
            <w:proofErr w:type="gramStart"/>
            <w:r w:rsidRPr="00803321">
              <w:rPr>
                <w:rFonts w:ascii="Times New Roman" w:hAnsi="Times New Roman" w:cs="Times New Roman"/>
              </w:rPr>
              <w:t>для</w:t>
            </w:r>
            <w:proofErr w:type="gramEnd"/>
            <w:r w:rsidRPr="00803321">
              <w:rPr>
                <w:rFonts w:ascii="Times New Roman" w:hAnsi="Times New Roman" w:cs="Times New Roman"/>
              </w:rPr>
              <w:t xml:space="preserve"> </w:t>
            </w:r>
            <w:r w:rsidRPr="00803321">
              <w:rPr>
                <w:rFonts w:ascii="Times New Roman" w:hAnsi="Times New Roman" w:cs="Times New Roman"/>
                <w:position w:val="-14"/>
              </w:rPr>
              <w:object w:dxaOrig="820" w:dyaOrig="400">
                <v:shape id="_x0000_i1042" type="#_x0000_t75" style="width:40.5pt;height:19.5pt" o:ole="">
                  <v:imagedata r:id="rId60" o:title=""/>
                </v:shape>
                <o:OLEObject Type="Embed" ProgID="Equation.DSMT4" ShapeID="_x0000_i1042" DrawAspect="Content" ObjectID="_1821598010" r:id="rId61"/>
              </w:object>
            </w:r>
            <w:r w:rsidRPr="00803321">
              <w:rPr>
                <w:rFonts w:ascii="Times New Roman" w:hAnsi="Times New Roman" w:cs="Times New Roman"/>
              </w:rPr>
              <w:t xml:space="preserve"> и физическими причинами, ответственными за их происхождение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Расположите приведенные ответы в порядке появления соответствующих им слагаемых в сумме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а) Парное взаимодействие спиновых волн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 xml:space="preserve">б) Вклад </w:t>
            </w:r>
            <w:proofErr w:type="spellStart"/>
            <w:r w:rsidRPr="00803321">
              <w:rPr>
                <w:rFonts w:ascii="Times New Roman" w:hAnsi="Times New Roman" w:cs="Times New Roman"/>
              </w:rPr>
              <w:t>одночастичных</w:t>
            </w:r>
            <w:proofErr w:type="spellEnd"/>
            <w:r w:rsidRPr="00803321">
              <w:rPr>
                <w:rFonts w:ascii="Times New Roman" w:hAnsi="Times New Roman" w:cs="Times New Roman"/>
              </w:rPr>
              <w:t xml:space="preserve"> возбуждений </w:t>
            </w:r>
            <w:proofErr w:type="spellStart"/>
            <w:r w:rsidRPr="00803321">
              <w:rPr>
                <w:rFonts w:ascii="Times New Roman" w:hAnsi="Times New Roman" w:cs="Times New Roman"/>
              </w:rPr>
              <w:t>Стонера</w:t>
            </w:r>
            <w:proofErr w:type="spellEnd"/>
            <w:r w:rsidRPr="00803321">
              <w:rPr>
                <w:rFonts w:ascii="Times New Roman" w:hAnsi="Times New Roman" w:cs="Times New Roman"/>
              </w:rPr>
              <w:t>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в) Вклад свободных невзаимодействующих спиновых волн, полученный при ограничении энергии спиновых волн только изотропным квадратичным по волновому вектору членом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 xml:space="preserve">г) Вклад свободных невзаимодействующих спиновых волн, полученный при учете высших членов разложения энергии спиновых волн по волновому вектору, учитывающих отклонение от параболичности, т.е. описывающих влияние границы зоны </w:t>
            </w:r>
            <w:proofErr w:type="spellStart"/>
            <w:r w:rsidRPr="00803321">
              <w:rPr>
                <w:rFonts w:ascii="Times New Roman" w:hAnsi="Times New Roman" w:cs="Times New Roman"/>
              </w:rPr>
              <w:t>Бриллюэна</w:t>
            </w:r>
            <w:proofErr w:type="spellEnd"/>
            <w:r w:rsidRPr="00803321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916" w:type="pct"/>
          </w:tcPr>
          <w:tbl>
            <w:tblPr>
              <w:tblStyle w:val="af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93"/>
              <w:gridCol w:w="393"/>
              <w:gridCol w:w="394"/>
              <w:gridCol w:w="394"/>
            </w:tblGrid>
            <w:tr w:rsidR="00973DC2" w:rsidRPr="00803321" w:rsidTr="006136CE">
              <w:tc>
                <w:tcPr>
                  <w:tcW w:w="393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lastRenderedPageBreak/>
                    <w:t>в</w:t>
                  </w:r>
                </w:p>
              </w:tc>
              <w:tc>
                <w:tcPr>
                  <w:tcW w:w="393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394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394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</w:tr>
          </w:tbl>
          <w:p w:rsidR="00973DC2" w:rsidRPr="00803321" w:rsidRDefault="00973DC2" w:rsidP="00CD65F0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73DC2" w:rsidRPr="00803321" w:rsidTr="00973DC2">
        <w:tc>
          <w:tcPr>
            <w:tcW w:w="487" w:type="pct"/>
            <w:vMerge/>
          </w:tcPr>
          <w:p w:rsidR="00973DC2" w:rsidRPr="00803321" w:rsidRDefault="00973DC2" w:rsidP="00CD65F0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973DC2" w:rsidRPr="00803321" w:rsidRDefault="00973DC2" w:rsidP="00CD65F0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446" w:type="pct"/>
          </w:tcPr>
          <w:p w:rsidR="00973DC2" w:rsidRPr="00803321" w:rsidRDefault="00973DC2" w:rsidP="00271EC1">
            <w:pPr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20.</w:t>
            </w:r>
            <w:r w:rsidRPr="00803321">
              <w:rPr>
                <w:rFonts w:ascii="Times New Roman" w:hAnsi="Times New Roman" w:cs="Times New Roman"/>
                <w:color w:val="00B050"/>
              </w:rPr>
              <w:t xml:space="preserve"> </w:t>
            </w:r>
            <w:r w:rsidRPr="00803321">
              <w:rPr>
                <w:rFonts w:ascii="Times New Roman" w:hAnsi="Times New Roman" w:cs="Times New Roman"/>
              </w:rPr>
              <w:t>Прочитайте текст и установите соответствие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 xml:space="preserve">В квантовой теории магнетизма широко используется преобразование </w:t>
            </w:r>
            <w:proofErr w:type="spellStart"/>
            <w:r w:rsidRPr="00803321">
              <w:rPr>
                <w:rFonts w:ascii="Times New Roman" w:hAnsi="Times New Roman" w:cs="Times New Roman"/>
              </w:rPr>
              <w:t>Гольштейна</w:t>
            </w:r>
            <w:proofErr w:type="spellEnd"/>
            <w:r w:rsidRPr="00803321">
              <w:rPr>
                <w:rFonts w:ascii="Times New Roman" w:hAnsi="Times New Roman" w:cs="Times New Roman"/>
              </w:rPr>
              <w:t xml:space="preserve"> – Примакова – переход от операторов спина к операторам рождения и уничтожения магнонов (являющихся бозонами)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 xml:space="preserve">Установите соответствие между операторами повышения, понижения и проекции спина и </w:t>
            </w:r>
            <w:proofErr w:type="spellStart"/>
            <w:r w:rsidRPr="00803321">
              <w:rPr>
                <w:rFonts w:ascii="Times New Roman" w:hAnsi="Times New Roman" w:cs="Times New Roman"/>
              </w:rPr>
              <w:t>бозевскими</w:t>
            </w:r>
            <w:proofErr w:type="spellEnd"/>
            <w:r w:rsidRPr="00803321">
              <w:rPr>
                <w:rFonts w:ascii="Times New Roman" w:hAnsi="Times New Roman" w:cs="Times New Roman"/>
              </w:rPr>
              <w:t xml:space="preserve"> операторами рождения, уничтожения.</w:t>
            </w:r>
          </w:p>
          <w:p w:rsidR="00973DC2" w:rsidRPr="00803321" w:rsidRDefault="00973DC2" w:rsidP="0076617C">
            <w:pPr>
              <w:jc w:val="both"/>
              <w:rPr>
                <w:rFonts w:ascii="Times New Roman" w:hAnsi="Times New Roman" w:cs="Times New Roman"/>
              </w:rPr>
            </w:pPr>
            <w:r w:rsidRPr="00803321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294"/>
              <w:gridCol w:w="2295"/>
            </w:tblGrid>
            <w:tr w:rsidR="00973DC2" w:rsidRPr="00803321" w:rsidTr="00262C81">
              <w:tc>
                <w:tcPr>
                  <w:tcW w:w="2294" w:type="dxa"/>
                </w:tcPr>
                <w:p w:rsidR="00973DC2" w:rsidRPr="00803321" w:rsidRDefault="00973DC2" w:rsidP="00271EC1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Операторы спина</w:t>
                  </w:r>
                </w:p>
              </w:tc>
              <w:tc>
                <w:tcPr>
                  <w:tcW w:w="2295" w:type="dxa"/>
                </w:tcPr>
                <w:p w:rsidR="00973DC2" w:rsidRPr="00803321" w:rsidRDefault="00973DC2" w:rsidP="00271EC1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Представление </w:t>
                  </w:r>
                  <w:proofErr w:type="spellStart"/>
                  <w:r w:rsidRPr="00803321">
                    <w:rPr>
                      <w:rFonts w:ascii="Times New Roman" w:hAnsi="Times New Roman" w:cs="Times New Roman"/>
                    </w:rPr>
                    <w:t>Гольштейна</w:t>
                  </w:r>
                  <w:proofErr w:type="spellEnd"/>
                  <w:r w:rsidRPr="00803321">
                    <w:rPr>
                      <w:rFonts w:ascii="Times New Roman" w:hAnsi="Times New Roman" w:cs="Times New Roman"/>
                    </w:rPr>
                    <w:t xml:space="preserve"> – Примакова</w:t>
                  </w:r>
                </w:p>
              </w:tc>
            </w:tr>
            <w:tr w:rsidR="00973DC2" w:rsidRPr="00803321" w:rsidTr="00262C81">
              <w:tc>
                <w:tcPr>
                  <w:tcW w:w="2294" w:type="dxa"/>
                </w:tcPr>
                <w:p w:rsidR="00973DC2" w:rsidRPr="00803321" w:rsidRDefault="00973DC2" w:rsidP="00271EC1">
                  <w:pPr>
                    <w:rPr>
                      <w:rFonts w:ascii="Times New Roman" w:hAnsi="Times New Roman" w:cs="Times New Roman"/>
                      <w:position w:val="-14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1) </w:t>
                  </w:r>
                  <w:r w:rsidRPr="00803321">
                    <w:rPr>
                      <w:rFonts w:ascii="Times New Roman" w:hAnsi="Times New Roman" w:cs="Times New Roman"/>
                      <w:position w:val="-6"/>
                    </w:rPr>
                    <w:object w:dxaOrig="320" w:dyaOrig="320">
                      <v:shape id="_x0000_i1043" type="#_x0000_t75" style="width:15.75pt;height:15.75pt" o:ole="">
                        <v:imagedata r:id="rId62" o:title=""/>
                      </v:shape>
                      <o:OLEObject Type="Embed" ProgID="Equation.DSMT4" ShapeID="_x0000_i1043" DrawAspect="Content" ObjectID="_1821598011" r:id="rId63"/>
                    </w:object>
                  </w:r>
                </w:p>
                <w:p w:rsidR="00973DC2" w:rsidRPr="00803321" w:rsidRDefault="00973DC2" w:rsidP="00271EC1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2) </w:t>
                  </w:r>
                  <w:r w:rsidRPr="00803321">
                    <w:rPr>
                      <w:rFonts w:ascii="Times New Roman" w:hAnsi="Times New Roman" w:cs="Times New Roman"/>
                      <w:position w:val="-6"/>
                    </w:rPr>
                    <w:object w:dxaOrig="300" w:dyaOrig="320">
                      <v:shape id="_x0000_i1044" type="#_x0000_t75" style="width:14.25pt;height:15.75pt" o:ole="">
                        <v:imagedata r:id="rId64" o:title=""/>
                      </v:shape>
                      <o:OLEObject Type="Embed" ProgID="Equation.DSMT4" ShapeID="_x0000_i1044" DrawAspect="Content" ObjectID="_1821598012" r:id="rId65"/>
                    </w:object>
                  </w:r>
                </w:p>
                <w:p w:rsidR="00973DC2" w:rsidRPr="00803321" w:rsidRDefault="00973DC2" w:rsidP="00271EC1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3) </w:t>
                  </w:r>
                  <w:r w:rsidRPr="00803321">
                    <w:rPr>
                      <w:rFonts w:ascii="Times New Roman" w:hAnsi="Times New Roman" w:cs="Times New Roman"/>
                      <w:position w:val="-6"/>
                    </w:rPr>
                    <w:object w:dxaOrig="300" w:dyaOrig="320">
                      <v:shape id="_x0000_i1045" type="#_x0000_t75" style="width:14.25pt;height:15.75pt" o:ole="">
                        <v:imagedata r:id="rId66" o:title=""/>
                      </v:shape>
                      <o:OLEObject Type="Embed" ProgID="Equation.DSMT4" ShapeID="_x0000_i1045" DrawAspect="Content" ObjectID="_1821598013" r:id="rId67"/>
                    </w:object>
                  </w:r>
                </w:p>
              </w:tc>
              <w:tc>
                <w:tcPr>
                  <w:tcW w:w="2295" w:type="dxa"/>
                </w:tcPr>
                <w:p w:rsidR="00973DC2" w:rsidRPr="00803321" w:rsidRDefault="00973DC2" w:rsidP="00271EC1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а</w:t>
                  </w:r>
                  <w:r w:rsidRPr="00803321">
                    <w:rPr>
                      <w:rFonts w:ascii="Times New Roman" w:hAnsi="Times New Roman" w:cs="Times New Roman"/>
                      <w:lang w:val="en-US"/>
                    </w:rPr>
                    <w:t>)</w:t>
                  </w:r>
                  <w:r w:rsidRPr="00803321"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803321">
                    <w:rPr>
                      <w:rFonts w:ascii="Times New Roman" w:hAnsi="Times New Roman" w:cs="Times New Roman"/>
                      <w:position w:val="-32"/>
                    </w:rPr>
                    <w:object w:dxaOrig="2000" w:dyaOrig="800">
                      <v:shape id="_x0000_i1046" type="#_x0000_t75" style="width:87.75pt;height:34.5pt" o:ole="">
                        <v:imagedata r:id="rId68" o:title=""/>
                      </v:shape>
                      <o:OLEObject Type="Embed" ProgID="Equation.DSMT4" ShapeID="_x0000_i1046" DrawAspect="Content" ObjectID="_1821598014" r:id="rId69"/>
                    </w:object>
                  </w:r>
                </w:p>
                <w:p w:rsidR="00973DC2" w:rsidRPr="00803321" w:rsidRDefault="00973DC2" w:rsidP="00271EC1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б) </w:t>
                  </w:r>
                  <w:r w:rsidRPr="00803321">
                    <w:rPr>
                      <w:rFonts w:ascii="Times New Roman" w:hAnsi="Times New Roman" w:cs="Times New Roman"/>
                      <w:position w:val="-32"/>
                    </w:rPr>
                    <w:object w:dxaOrig="2079" w:dyaOrig="800">
                      <v:shape id="_x0000_i1047" type="#_x0000_t75" style="width:86.25pt;height:33.75pt" o:ole="">
                        <v:imagedata r:id="rId70" o:title=""/>
                      </v:shape>
                      <o:OLEObject Type="Embed" ProgID="Equation.DSMT4" ShapeID="_x0000_i1047" DrawAspect="Content" ObjectID="_1821598015" r:id="rId71"/>
                    </w:object>
                  </w:r>
                </w:p>
                <w:p w:rsidR="00973DC2" w:rsidRPr="00803321" w:rsidRDefault="00973DC2" w:rsidP="00271EC1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в) </w:t>
                  </w:r>
                  <w:r w:rsidRPr="00803321">
                    <w:rPr>
                      <w:rFonts w:ascii="Times New Roman" w:hAnsi="Times New Roman" w:cs="Times New Roman"/>
                      <w:position w:val="-6"/>
                    </w:rPr>
                    <w:object w:dxaOrig="760" w:dyaOrig="320">
                      <v:shape id="_x0000_i1048" type="#_x0000_t75" style="width:33.75pt;height:13.5pt" o:ole="">
                        <v:imagedata r:id="rId72" o:title=""/>
                      </v:shape>
                      <o:OLEObject Type="Embed" ProgID="Equation.DSMT4" ShapeID="_x0000_i1048" DrawAspect="Content" ObjectID="_1821598016" r:id="rId73"/>
                    </w:object>
                  </w:r>
                </w:p>
                <w:p w:rsidR="00973DC2" w:rsidRPr="00803321" w:rsidRDefault="00973DC2" w:rsidP="00271EC1">
                  <w:pPr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г) </w:t>
                  </w:r>
                  <w:r w:rsidRPr="00803321">
                    <w:rPr>
                      <w:rFonts w:ascii="Times New Roman" w:hAnsi="Times New Roman" w:cs="Times New Roman"/>
                      <w:position w:val="-32"/>
                    </w:rPr>
                    <w:object w:dxaOrig="1800" w:dyaOrig="800">
                      <v:shape id="_x0000_i1049" type="#_x0000_t75" style="width:79.5pt;height:34.5pt" o:ole="">
                        <v:imagedata r:id="rId74" o:title=""/>
                      </v:shape>
                      <o:OLEObject Type="Embed" ProgID="Equation.DSMT4" ShapeID="_x0000_i1049" DrawAspect="Content" ObjectID="_1821598017" r:id="rId75"/>
                    </w:object>
                  </w:r>
                </w:p>
                <w:p w:rsidR="00973DC2" w:rsidRPr="00803321" w:rsidRDefault="00973DC2" w:rsidP="00271EC1">
                  <w:pPr>
                    <w:rPr>
                      <w:rFonts w:ascii="Times New Roman" w:hAnsi="Times New Roman" w:cs="Times New Roman"/>
                      <w:lang w:val="en-US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 xml:space="preserve">д) </w:t>
                  </w:r>
                  <w:r w:rsidRPr="00803321">
                    <w:rPr>
                      <w:rFonts w:ascii="Times New Roman" w:hAnsi="Times New Roman" w:cs="Times New Roman"/>
                      <w:position w:val="-32"/>
                    </w:rPr>
                    <w:object w:dxaOrig="1880" w:dyaOrig="800">
                      <v:shape id="_x0000_i1050" type="#_x0000_t75" style="width:78pt;height:33.75pt" o:ole="">
                        <v:imagedata r:id="rId76" o:title=""/>
                      </v:shape>
                      <o:OLEObject Type="Embed" ProgID="Equation.DSMT4" ShapeID="_x0000_i1050" DrawAspect="Content" ObjectID="_1821598018" r:id="rId77"/>
                    </w:object>
                  </w:r>
                </w:p>
              </w:tc>
            </w:tr>
          </w:tbl>
          <w:p w:rsidR="00973DC2" w:rsidRPr="00803321" w:rsidRDefault="00973DC2" w:rsidP="00271EC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16" w:type="pct"/>
          </w:tcPr>
          <w:tbl>
            <w:tblPr>
              <w:tblStyle w:val="af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24"/>
              <w:gridCol w:w="525"/>
              <w:gridCol w:w="525"/>
            </w:tblGrid>
            <w:tr w:rsidR="00973DC2" w:rsidRPr="00803321" w:rsidTr="006E66F2">
              <w:tc>
                <w:tcPr>
                  <w:tcW w:w="524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525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525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973DC2" w:rsidRPr="00803321" w:rsidTr="006E66F2">
              <w:tc>
                <w:tcPr>
                  <w:tcW w:w="524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525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525" w:type="dxa"/>
                </w:tcPr>
                <w:p w:rsidR="00973DC2" w:rsidRPr="00803321" w:rsidRDefault="00973DC2" w:rsidP="00CD65F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3321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973DC2" w:rsidRPr="00803321" w:rsidRDefault="00973DC2" w:rsidP="00CD65F0">
            <w:pPr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1605C7" w:rsidRDefault="001605C7" w:rsidP="008B1762">
      <w:pPr>
        <w:rPr>
          <w:rFonts w:ascii="Times New Roman" w:hAnsi="Times New Roman" w:cs="Times New Roman"/>
        </w:rPr>
      </w:pPr>
    </w:p>
    <w:p w:rsidR="001605C7" w:rsidRPr="00B01B85" w:rsidRDefault="001605C7" w:rsidP="008B1762">
      <w:pPr>
        <w:rPr>
          <w:rFonts w:ascii="Times New Roman" w:hAnsi="Times New Roman" w:cs="Times New Roman"/>
        </w:rPr>
      </w:pPr>
    </w:p>
    <w:sectPr w:rsidR="001605C7" w:rsidRPr="00B01B85" w:rsidSect="003E4C26">
      <w:headerReference w:type="even" r:id="rId78"/>
      <w:headerReference w:type="default" r:id="rId79"/>
      <w:headerReference w:type="first" r:id="rId80"/>
      <w:pgSz w:w="11906" w:h="16838"/>
      <w:pgMar w:top="851" w:right="851" w:bottom="851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315C" w:rsidRDefault="00DD315C" w:rsidP="00DE266B">
      <w:r>
        <w:separator/>
      </w:r>
    </w:p>
  </w:endnote>
  <w:endnote w:type="continuationSeparator" w:id="0">
    <w:p w:rsidR="00DD315C" w:rsidRDefault="00DD315C" w:rsidP="00DE266B">
      <w:r>
        <w:continuationSeparator/>
      </w:r>
    </w:p>
  </w:endnote>
  <w:endnote w:type="continuationNotice" w:id="1">
    <w:p w:rsidR="00DD315C" w:rsidRDefault="00DD315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3" w:usb1="10000000" w:usb2="00000000" w:usb3="00000000" w:csb0="8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yriad Pro">
    <w:altName w:val="Arial"/>
    <w:panose1 w:val="00000000000000000000"/>
    <w:charset w:val="00"/>
    <w:family w:val="swiss"/>
    <w:notTrueType/>
    <w:pitch w:val="variable"/>
    <w:sig w:usb0="A00002AF" w:usb1="5000204B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315C" w:rsidRDefault="00DD315C" w:rsidP="00DE266B">
      <w:r>
        <w:separator/>
      </w:r>
    </w:p>
  </w:footnote>
  <w:footnote w:type="continuationSeparator" w:id="0">
    <w:p w:rsidR="00DD315C" w:rsidRDefault="00DD315C" w:rsidP="00DE266B">
      <w:r>
        <w:continuationSeparator/>
      </w:r>
    </w:p>
  </w:footnote>
  <w:footnote w:type="continuationNotice" w:id="1">
    <w:p w:rsidR="00DD315C" w:rsidRDefault="00DD315C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2169" w:rsidRDefault="00FD2169">
    <w:pPr>
      <w:pStyle w:val="af2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2169" w:rsidRDefault="00FD2169" w:rsidP="005D7EA9">
    <w:pPr>
      <w:pStyle w:val="af2"/>
      <w:jc w:val="right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2169" w:rsidRDefault="00FD2169">
    <w:pPr>
      <w:pStyle w:val="af2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3"/>
    <w:multiLevelType w:val="multilevel"/>
    <w:tmpl w:val="0EDED87C"/>
    <w:lvl w:ilvl="0">
      <w:start w:val="1"/>
      <w:numFmt w:val="bullet"/>
      <w:lvlText w:val="-"/>
      <w:lvlJc w:val="left"/>
      <w:rPr>
        <w:sz w:val="28"/>
        <w:szCs w:val="28"/>
      </w:rPr>
    </w:lvl>
    <w:lvl w:ilvl="1">
      <w:start w:val="1"/>
      <w:numFmt w:val="decimal"/>
      <w:lvlText w:val="%2"/>
      <w:lvlJc w:val="left"/>
      <w:rPr>
        <w:sz w:val="24"/>
        <w:szCs w:val="24"/>
      </w:rPr>
    </w:lvl>
    <w:lvl w:ilvl="2">
      <w:start w:val="1"/>
      <w:numFmt w:val="decimal"/>
      <w:lvlText w:val="%2"/>
      <w:lvlJc w:val="left"/>
      <w:rPr>
        <w:sz w:val="24"/>
        <w:szCs w:val="24"/>
      </w:rPr>
    </w:lvl>
    <w:lvl w:ilvl="3">
      <w:start w:val="1"/>
      <w:numFmt w:val="decimal"/>
      <w:lvlText w:val="%2"/>
      <w:lvlJc w:val="left"/>
      <w:rPr>
        <w:sz w:val="24"/>
        <w:szCs w:val="24"/>
      </w:rPr>
    </w:lvl>
    <w:lvl w:ilvl="4">
      <w:start w:val="1"/>
      <w:numFmt w:val="decimal"/>
      <w:lvlText w:val="%2"/>
      <w:lvlJc w:val="left"/>
      <w:rPr>
        <w:sz w:val="24"/>
        <w:szCs w:val="24"/>
      </w:rPr>
    </w:lvl>
    <w:lvl w:ilvl="5">
      <w:start w:val="1"/>
      <w:numFmt w:val="decimal"/>
      <w:lvlText w:val="%2"/>
      <w:lvlJc w:val="left"/>
      <w:rPr>
        <w:sz w:val="24"/>
        <w:szCs w:val="24"/>
      </w:rPr>
    </w:lvl>
    <w:lvl w:ilvl="6">
      <w:start w:val="1"/>
      <w:numFmt w:val="decimal"/>
      <w:lvlText w:val="%2"/>
      <w:lvlJc w:val="left"/>
      <w:rPr>
        <w:sz w:val="24"/>
        <w:szCs w:val="24"/>
      </w:rPr>
    </w:lvl>
    <w:lvl w:ilvl="7">
      <w:start w:val="1"/>
      <w:numFmt w:val="decimal"/>
      <w:lvlText w:val="%2"/>
      <w:lvlJc w:val="left"/>
      <w:rPr>
        <w:sz w:val="24"/>
        <w:szCs w:val="24"/>
      </w:rPr>
    </w:lvl>
    <w:lvl w:ilvl="8">
      <w:start w:val="1"/>
      <w:numFmt w:val="decimal"/>
      <w:lvlText w:val="%2"/>
      <w:lvlJc w:val="left"/>
      <w:rPr>
        <w:sz w:val="24"/>
        <w:szCs w:val="24"/>
      </w:rPr>
    </w:lvl>
  </w:abstractNum>
  <w:abstractNum w:abstractNumId="1">
    <w:nsid w:val="09A12690"/>
    <w:multiLevelType w:val="multilevel"/>
    <w:tmpl w:val="2CD2DC1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">
    <w:nsid w:val="0CA557FC"/>
    <w:multiLevelType w:val="hybridMultilevel"/>
    <w:tmpl w:val="689805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0928DE"/>
    <w:multiLevelType w:val="multilevel"/>
    <w:tmpl w:val="2CE007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42E4E86"/>
    <w:multiLevelType w:val="hybridMultilevel"/>
    <w:tmpl w:val="8E362410"/>
    <w:lvl w:ilvl="0" w:tplc="89C6D428">
      <w:start w:val="1"/>
      <w:numFmt w:val="decimal"/>
      <w:lvlText w:val="%1)"/>
      <w:lvlJc w:val="left"/>
      <w:pPr>
        <w:ind w:left="1864" w:hanging="10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4" w:hanging="360"/>
      </w:pPr>
    </w:lvl>
    <w:lvl w:ilvl="2" w:tplc="0419001B" w:tentative="1">
      <w:start w:val="1"/>
      <w:numFmt w:val="lowerRoman"/>
      <w:lvlText w:val="%3."/>
      <w:lvlJc w:val="right"/>
      <w:pPr>
        <w:ind w:left="2584" w:hanging="180"/>
      </w:pPr>
    </w:lvl>
    <w:lvl w:ilvl="3" w:tplc="0419000F" w:tentative="1">
      <w:start w:val="1"/>
      <w:numFmt w:val="decimal"/>
      <w:lvlText w:val="%4."/>
      <w:lvlJc w:val="left"/>
      <w:pPr>
        <w:ind w:left="3304" w:hanging="360"/>
      </w:pPr>
    </w:lvl>
    <w:lvl w:ilvl="4" w:tplc="04190019" w:tentative="1">
      <w:start w:val="1"/>
      <w:numFmt w:val="lowerLetter"/>
      <w:lvlText w:val="%5."/>
      <w:lvlJc w:val="left"/>
      <w:pPr>
        <w:ind w:left="4024" w:hanging="360"/>
      </w:pPr>
    </w:lvl>
    <w:lvl w:ilvl="5" w:tplc="0419001B" w:tentative="1">
      <w:start w:val="1"/>
      <w:numFmt w:val="lowerRoman"/>
      <w:lvlText w:val="%6."/>
      <w:lvlJc w:val="right"/>
      <w:pPr>
        <w:ind w:left="4744" w:hanging="180"/>
      </w:pPr>
    </w:lvl>
    <w:lvl w:ilvl="6" w:tplc="0419000F" w:tentative="1">
      <w:start w:val="1"/>
      <w:numFmt w:val="decimal"/>
      <w:lvlText w:val="%7."/>
      <w:lvlJc w:val="left"/>
      <w:pPr>
        <w:ind w:left="5464" w:hanging="360"/>
      </w:pPr>
    </w:lvl>
    <w:lvl w:ilvl="7" w:tplc="04190019" w:tentative="1">
      <w:start w:val="1"/>
      <w:numFmt w:val="lowerLetter"/>
      <w:lvlText w:val="%8."/>
      <w:lvlJc w:val="left"/>
      <w:pPr>
        <w:ind w:left="6184" w:hanging="360"/>
      </w:pPr>
    </w:lvl>
    <w:lvl w:ilvl="8" w:tplc="0419001B" w:tentative="1">
      <w:start w:val="1"/>
      <w:numFmt w:val="lowerRoman"/>
      <w:lvlText w:val="%9."/>
      <w:lvlJc w:val="right"/>
      <w:pPr>
        <w:ind w:left="6904" w:hanging="180"/>
      </w:pPr>
    </w:lvl>
  </w:abstractNum>
  <w:abstractNum w:abstractNumId="5">
    <w:nsid w:val="180F3AAE"/>
    <w:multiLevelType w:val="multilevel"/>
    <w:tmpl w:val="ED0EF4D6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96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71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6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6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2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41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27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128" w:hanging="2160"/>
      </w:pPr>
      <w:rPr>
        <w:rFonts w:hint="default"/>
      </w:rPr>
    </w:lvl>
  </w:abstractNum>
  <w:abstractNum w:abstractNumId="6">
    <w:nsid w:val="1E9C7BFD"/>
    <w:multiLevelType w:val="multilevel"/>
    <w:tmpl w:val="B8B0D3F2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>
    <w:nsid w:val="22986310"/>
    <w:multiLevelType w:val="hybridMultilevel"/>
    <w:tmpl w:val="3DA65C62"/>
    <w:lvl w:ilvl="0" w:tplc="2DEADBA8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34D161DE"/>
    <w:multiLevelType w:val="multilevel"/>
    <w:tmpl w:val="31363F80"/>
    <w:lvl w:ilvl="0">
      <w:start w:val="3"/>
      <w:numFmt w:val="decimal"/>
      <w:lvlText w:val="%1"/>
      <w:lvlJc w:val="left"/>
      <w:pPr>
        <w:ind w:left="928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443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923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13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55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43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28" w:hanging="2160"/>
      </w:pPr>
      <w:rPr>
        <w:rFonts w:hint="default"/>
      </w:rPr>
    </w:lvl>
  </w:abstractNum>
  <w:abstractNum w:abstractNumId="9">
    <w:nsid w:val="3817185E"/>
    <w:multiLevelType w:val="multilevel"/>
    <w:tmpl w:val="0EE253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3C6E0451"/>
    <w:multiLevelType w:val="hybridMultilevel"/>
    <w:tmpl w:val="C264FFB4"/>
    <w:lvl w:ilvl="0" w:tplc="27B4863E">
      <w:start w:val="6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FBA119D"/>
    <w:multiLevelType w:val="multilevel"/>
    <w:tmpl w:val="DCDC9CD0"/>
    <w:lvl w:ilvl="0">
      <w:start w:val="2"/>
      <w:numFmt w:val="decimal"/>
      <w:lvlText w:val="%1"/>
      <w:lvlJc w:val="left"/>
      <w:pPr>
        <w:ind w:left="810" w:hanging="81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10" w:hanging="81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810" w:hanging="81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2">
    <w:nsid w:val="48B04269"/>
    <w:multiLevelType w:val="hybridMultilevel"/>
    <w:tmpl w:val="F6D601F8"/>
    <w:lvl w:ilvl="0" w:tplc="37B45A26">
      <w:start w:val="1"/>
      <w:numFmt w:val="bullet"/>
      <w:lvlText w:val=""/>
      <w:lvlJc w:val="left"/>
      <w:pPr>
        <w:ind w:left="1494" w:hanging="360"/>
      </w:pPr>
      <w:rPr>
        <w:rFonts w:ascii="Symbol" w:eastAsia="Calibri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13">
    <w:nsid w:val="4EE27B88"/>
    <w:multiLevelType w:val="hybridMultilevel"/>
    <w:tmpl w:val="E63C506E"/>
    <w:lvl w:ilvl="0" w:tplc="3A52A936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  <w:b/>
        <w:color w:val="7030A0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0DA7219"/>
    <w:multiLevelType w:val="singleLevel"/>
    <w:tmpl w:val="D46A63D0"/>
    <w:lvl w:ilvl="0">
      <w:start w:val="1"/>
      <w:numFmt w:val="decimal"/>
      <w:lvlText w:val="%1)"/>
      <w:legacy w:legacy="1" w:legacySpace="0" w:legacyIndent="288"/>
      <w:lvlJc w:val="left"/>
      <w:rPr>
        <w:rFonts w:ascii="Times New Roman" w:hAnsi="Times New Roman" w:cs="Times New Roman" w:hint="default"/>
      </w:rPr>
    </w:lvl>
  </w:abstractNum>
  <w:abstractNum w:abstractNumId="15">
    <w:nsid w:val="61F4275B"/>
    <w:multiLevelType w:val="hybridMultilevel"/>
    <w:tmpl w:val="FFC0F8BC"/>
    <w:lvl w:ilvl="0" w:tplc="D56414EA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B71282C"/>
    <w:multiLevelType w:val="singleLevel"/>
    <w:tmpl w:val="4516CA26"/>
    <w:lvl w:ilvl="0">
      <w:start w:val="1"/>
      <w:numFmt w:val="decimal"/>
      <w:lvlText w:val="%1."/>
      <w:legacy w:legacy="1" w:legacySpace="0" w:legacyIndent="351"/>
      <w:lvlJc w:val="left"/>
      <w:rPr>
        <w:rFonts w:ascii="Times New Roman" w:hAnsi="Times New Roman" w:cs="Times New Roman" w:hint="default"/>
      </w:rPr>
    </w:lvl>
  </w:abstractNum>
  <w:abstractNum w:abstractNumId="17">
    <w:nsid w:val="71726AD9"/>
    <w:multiLevelType w:val="multilevel"/>
    <w:tmpl w:val="78F84C8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875" w:hanging="11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235" w:hanging="115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95" w:hanging="115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955" w:hanging="1155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18">
    <w:nsid w:val="73BA6BFA"/>
    <w:multiLevelType w:val="hybridMultilevel"/>
    <w:tmpl w:val="4C7E0ED2"/>
    <w:lvl w:ilvl="0" w:tplc="F0BE608C">
      <w:start w:val="5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761C5DAB"/>
    <w:multiLevelType w:val="hybridMultilevel"/>
    <w:tmpl w:val="D28CC666"/>
    <w:lvl w:ilvl="0" w:tplc="FAE60EAA">
      <w:numFmt w:val="bullet"/>
      <w:lvlText w:val="–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>
    <w:nsid w:val="7A1434B0"/>
    <w:multiLevelType w:val="hybridMultilevel"/>
    <w:tmpl w:val="C07AC13A"/>
    <w:lvl w:ilvl="0" w:tplc="6D443BF4">
      <w:start w:val="1"/>
      <w:numFmt w:val="bullet"/>
      <w:pStyle w:val="-1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7A4D1DCC"/>
    <w:multiLevelType w:val="hybridMultilevel"/>
    <w:tmpl w:val="8BA81632"/>
    <w:lvl w:ilvl="0" w:tplc="2612EBEA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AD16F04"/>
    <w:multiLevelType w:val="multilevel"/>
    <w:tmpl w:val="809A0E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7FB46404"/>
    <w:multiLevelType w:val="multilevel"/>
    <w:tmpl w:val="564892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4"/>
  </w:num>
  <w:num w:numId="2">
    <w:abstractNumId w:val="0"/>
  </w:num>
  <w:num w:numId="3">
    <w:abstractNumId w:val="18"/>
  </w:num>
  <w:num w:numId="4">
    <w:abstractNumId w:val="10"/>
  </w:num>
  <w:num w:numId="5">
    <w:abstractNumId w:val="3"/>
  </w:num>
  <w:num w:numId="6">
    <w:abstractNumId w:val="17"/>
  </w:num>
  <w:num w:numId="7">
    <w:abstractNumId w:val="7"/>
  </w:num>
  <w:num w:numId="8">
    <w:abstractNumId w:val="12"/>
  </w:num>
  <w:num w:numId="9">
    <w:abstractNumId w:val="15"/>
  </w:num>
  <w:num w:numId="10">
    <w:abstractNumId w:val="20"/>
  </w:num>
  <w:num w:numId="11">
    <w:abstractNumId w:val="8"/>
  </w:num>
  <w:num w:numId="12">
    <w:abstractNumId w:val="21"/>
  </w:num>
  <w:num w:numId="13">
    <w:abstractNumId w:val="6"/>
  </w:num>
  <w:num w:numId="14">
    <w:abstractNumId w:val="11"/>
  </w:num>
  <w:num w:numId="15">
    <w:abstractNumId w:val="5"/>
  </w:num>
  <w:num w:numId="1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6"/>
  </w:num>
  <w:num w:numId="18">
    <w:abstractNumId w:val="16"/>
    <w:lvlOverride w:ilvl="0">
      <w:lvl w:ilvl="0">
        <w:start w:val="1"/>
        <w:numFmt w:val="decimal"/>
        <w:lvlText w:val="%1."/>
        <w:legacy w:legacy="1" w:legacySpace="0" w:legacyIndent="350"/>
        <w:lvlJc w:val="left"/>
        <w:rPr>
          <w:rFonts w:ascii="Times New Roman" w:hAnsi="Times New Roman" w:cs="Times New Roman" w:hint="default"/>
        </w:rPr>
      </w:lvl>
    </w:lvlOverride>
  </w:num>
  <w:num w:numId="19">
    <w:abstractNumId w:val="13"/>
  </w:num>
  <w:num w:numId="20">
    <w:abstractNumId w:val="21"/>
  </w:num>
  <w:num w:numId="21">
    <w:abstractNumId w:val="14"/>
  </w:num>
  <w:num w:numId="22">
    <w:abstractNumId w:val="19"/>
  </w:num>
  <w:num w:numId="23">
    <w:abstractNumId w:val="9"/>
  </w:num>
  <w:num w:numId="24">
    <w:abstractNumId w:val="22"/>
  </w:num>
  <w:num w:numId="25">
    <w:abstractNumId w:val="23"/>
  </w:num>
  <w:num w:numId="26">
    <w:abstractNumId w:val="2"/>
  </w:num>
  <w:num w:numId="2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2"/>
  </w:compat>
  <w:rsids>
    <w:rsidRoot w:val="00DE266B"/>
    <w:rsid w:val="000004DF"/>
    <w:rsid w:val="00001B3D"/>
    <w:rsid w:val="00001D96"/>
    <w:rsid w:val="00004109"/>
    <w:rsid w:val="000049D9"/>
    <w:rsid w:val="00005CC8"/>
    <w:rsid w:val="000062D3"/>
    <w:rsid w:val="00007494"/>
    <w:rsid w:val="000079CF"/>
    <w:rsid w:val="00012B9E"/>
    <w:rsid w:val="000157AA"/>
    <w:rsid w:val="00015AD0"/>
    <w:rsid w:val="00015FF4"/>
    <w:rsid w:val="00016F19"/>
    <w:rsid w:val="0002023E"/>
    <w:rsid w:val="00020F2E"/>
    <w:rsid w:val="0002413B"/>
    <w:rsid w:val="0002554F"/>
    <w:rsid w:val="000266B4"/>
    <w:rsid w:val="00026D09"/>
    <w:rsid w:val="0002710A"/>
    <w:rsid w:val="000305D9"/>
    <w:rsid w:val="00031209"/>
    <w:rsid w:val="00032D71"/>
    <w:rsid w:val="00035543"/>
    <w:rsid w:val="000355F1"/>
    <w:rsid w:val="000359DA"/>
    <w:rsid w:val="00037ACC"/>
    <w:rsid w:val="00037DFE"/>
    <w:rsid w:val="00040E4D"/>
    <w:rsid w:val="00040FA7"/>
    <w:rsid w:val="00041089"/>
    <w:rsid w:val="0004277D"/>
    <w:rsid w:val="0004288B"/>
    <w:rsid w:val="00042C47"/>
    <w:rsid w:val="0004514A"/>
    <w:rsid w:val="00045ABF"/>
    <w:rsid w:val="0004691E"/>
    <w:rsid w:val="00047585"/>
    <w:rsid w:val="00047E3D"/>
    <w:rsid w:val="00051E85"/>
    <w:rsid w:val="00052D58"/>
    <w:rsid w:val="0005475C"/>
    <w:rsid w:val="000555EA"/>
    <w:rsid w:val="000563B3"/>
    <w:rsid w:val="0005671F"/>
    <w:rsid w:val="00062BB9"/>
    <w:rsid w:val="00065CDA"/>
    <w:rsid w:val="00066A17"/>
    <w:rsid w:val="000672B5"/>
    <w:rsid w:val="0006768E"/>
    <w:rsid w:val="000677D6"/>
    <w:rsid w:val="00067CEC"/>
    <w:rsid w:val="000701F2"/>
    <w:rsid w:val="00070ED2"/>
    <w:rsid w:val="000711B2"/>
    <w:rsid w:val="000725AE"/>
    <w:rsid w:val="00073639"/>
    <w:rsid w:val="00074100"/>
    <w:rsid w:val="0007439A"/>
    <w:rsid w:val="00074DE3"/>
    <w:rsid w:val="000761E1"/>
    <w:rsid w:val="0007688D"/>
    <w:rsid w:val="0008159E"/>
    <w:rsid w:val="00081D49"/>
    <w:rsid w:val="00082A8F"/>
    <w:rsid w:val="00082AE8"/>
    <w:rsid w:val="0008321F"/>
    <w:rsid w:val="000845FC"/>
    <w:rsid w:val="00084A04"/>
    <w:rsid w:val="000852B1"/>
    <w:rsid w:val="00086E93"/>
    <w:rsid w:val="00087A1D"/>
    <w:rsid w:val="0009038B"/>
    <w:rsid w:val="00091464"/>
    <w:rsid w:val="000921A9"/>
    <w:rsid w:val="00092C21"/>
    <w:rsid w:val="00094EC0"/>
    <w:rsid w:val="00096E0B"/>
    <w:rsid w:val="00096EBB"/>
    <w:rsid w:val="000A2C73"/>
    <w:rsid w:val="000A4326"/>
    <w:rsid w:val="000A51B8"/>
    <w:rsid w:val="000A7375"/>
    <w:rsid w:val="000A7512"/>
    <w:rsid w:val="000A7843"/>
    <w:rsid w:val="000A7A24"/>
    <w:rsid w:val="000B264B"/>
    <w:rsid w:val="000B313A"/>
    <w:rsid w:val="000B4B20"/>
    <w:rsid w:val="000B4BD5"/>
    <w:rsid w:val="000B5F12"/>
    <w:rsid w:val="000B6437"/>
    <w:rsid w:val="000B7ECC"/>
    <w:rsid w:val="000C0455"/>
    <w:rsid w:val="000C0C33"/>
    <w:rsid w:val="000C164B"/>
    <w:rsid w:val="000C5621"/>
    <w:rsid w:val="000C5655"/>
    <w:rsid w:val="000D1E5B"/>
    <w:rsid w:val="000D2281"/>
    <w:rsid w:val="000D2BA6"/>
    <w:rsid w:val="000D4172"/>
    <w:rsid w:val="000D4AA2"/>
    <w:rsid w:val="000D5BA7"/>
    <w:rsid w:val="000D6AF0"/>
    <w:rsid w:val="000D75CF"/>
    <w:rsid w:val="000D7FEC"/>
    <w:rsid w:val="000E1F03"/>
    <w:rsid w:val="000E2C3C"/>
    <w:rsid w:val="000E4AC0"/>
    <w:rsid w:val="000E4C81"/>
    <w:rsid w:val="000E7025"/>
    <w:rsid w:val="000E75B8"/>
    <w:rsid w:val="000E7C69"/>
    <w:rsid w:val="000F05AF"/>
    <w:rsid w:val="000F13F9"/>
    <w:rsid w:val="000F145D"/>
    <w:rsid w:val="000F4A59"/>
    <w:rsid w:val="000F5FE7"/>
    <w:rsid w:val="000F618B"/>
    <w:rsid w:val="000F6F78"/>
    <w:rsid w:val="000F71CC"/>
    <w:rsid w:val="000F7D13"/>
    <w:rsid w:val="0010033D"/>
    <w:rsid w:val="0010148A"/>
    <w:rsid w:val="0010154E"/>
    <w:rsid w:val="00102AD6"/>
    <w:rsid w:val="00103E9A"/>
    <w:rsid w:val="00105054"/>
    <w:rsid w:val="001050F1"/>
    <w:rsid w:val="00105155"/>
    <w:rsid w:val="001064F9"/>
    <w:rsid w:val="00106921"/>
    <w:rsid w:val="0010792D"/>
    <w:rsid w:val="001079B3"/>
    <w:rsid w:val="00107ADA"/>
    <w:rsid w:val="001113D3"/>
    <w:rsid w:val="00113202"/>
    <w:rsid w:val="001213F0"/>
    <w:rsid w:val="00122241"/>
    <w:rsid w:val="00122D8F"/>
    <w:rsid w:val="0012528A"/>
    <w:rsid w:val="001263EA"/>
    <w:rsid w:val="00126D6A"/>
    <w:rsid w:val="00133948"/>
    <w:rsid w:val="00133F00"/>
    <w:rsid w:val="0013496F"/>
    <w:rsid w:val="00135843"/>
    <w:rsid w:val="00136BE5"/>
    <w:rsid w:val="00137512"/>
    <w:rsid w:val="00137DE5"/>
    <w:rsid w:val="0014238E"/>
    <w:rsid w:val="00142CBF"/>
    <w:rsid w:val="001437D8"/>
    <w:rsid w:val="00143C22"/>
    <w:rsid w:val="001444BA"/>
    <w:rsid w:val="00144898"/>
    <w:rsid w:val="00150036"/>
    <w:rsid w:val="001504AC"/>
    <w:rsid w:val="00150F48"/>
    <w:rsid w:val="00151A48"/>
    <w:rsid w:val="0015211C"/>
    <w:rsid w:val="001523C5"/>
    <w:rsid w:val="00152BDE"/>
    <w:rsid w:val="001540A1"/>
    <w:rsid w:val="00154393"/>
    <w:rsid w:val="001546E8"/>
    <w:rsid w:val="00154902"/>
    <w:rsid w:val="001557A6"/>
    <w:rsid w:val="00156479"/>
    <w:rsid w:val="001605C7"/>
    <w:rsid w:val="0016109A"/>
    <w:rsid w:val="001628B9"/>
    <w:rsid w:val="00162DD5"/>
    <w:rsid w:val="001640AF"/>
    <w:rsid w:val="00164849"/>
    <w:rsid w:val="00165251"/>
    <w:rsid w:val="0016590F"/>
    <w:rsid w:val="00166A25"/>
    <w:rsid w:val="001673A8"/>
    <w:rsid w:val="0017144B"/>
    <w:rsid w:val="001718C5"/>
    <w:rsid w:val="0017196A"/>
    <w:rsid w:val="00172D29"/>
    <w:rsid w:val="001734D5"/>
    <w:rsid w:val="00173523"/>
    <w:rsid w:val="00175BB4"/>
    <w:rsid w:val="00176144"/>
    <w:rsid w:val="001768B1"/>
    <w:rsid w:val="00176EF9"/>
    <w:rsid w:val="001774A4"/>
    <w:rsid w:val="001774C0"/>
    <w:rsid w:val="001775AE"/>
    <w:rsid w:val="00177AA7"/>
    <w:rsid w:val="00181449"/>
    <w:rsid w:val="00182388"/>
    <w:rsid w:val="001824EC"/>
    <w:rsid w:val="00183043"/>
    <w:rsid w:val="00183B4D"/>
    <w:rsid w:val="00185A23"/>
    <w:rsid w:val="00186138"/>
    <w:rsid w:val="00186168"/>
    <w:rsid w:val="00190847"/>
    <w:rsid w:val="00191992"/>
    <w:rsid w:val="00192189"/>
    <w:rsid w:val="0019226E"/>
    <w:rsid w:val="001922DE"/>
    <w:rsid w:val="001935A7"/>
    <w:rsid w:val="00193EB0"/>
    <w:rsid w:val="00194A5B"/>
    <w:rsid w:val="0019598F"/>
    <w:rsid w:val="0019621B"/>
    <w:rsid w:val="001966FB"/>
    <w:rsid w:val="00197619"/>
    <w:rsid w:val="001A17AA"/>
    <w:rsid w:val="001A5785"/>
    <w:rsid w:val="001A633A"/>
    <w:rsid w:val="001A7A5D"/>
    <w:rsid w:val="001B02A8"/>
    <w:rsid w:val="001B27DD"/>
    <w:rsid w:val="001B317D"/>
    <w:rsid w:val="001B33DE"/>
    <w:rsid w:val="001B39D1"/>
    <w:rsid w:val="001B4C6F"/>
    <w:rsid w:val="001B506F"/>
    <w:rsid w:val="001B68DB"/>
    <w:rsid w:val="001B759D"/>
    <w:rsid w:val="001B78E2"/>
    <w:rsid w:val="001B7C24"/>
    <w:rsid w:val="001C01C8"/>
    <w:rsid w:val="001C10C7"/>
    <w:rsid w:val="001C26A8"/>
    <w:rsid w:val="001C304A"/>
    <w:rsid w:val="001C40D8"/>
    <w:rsid w:val="001C5C18"/>
    <w:rsid w:val="001C5FFC"/>
    <w:rsid w:val="001C7F6B"/>
    <w:rsid w:val="001D04C7"/>
    <w:rsid w:val="001D12DC"/>
    <w:rsid w:val="001D1913"/>
    <w:rsid w:val="001D2B37"/>
    <w:rsid w:val="001D3810"/>
    <w:rsid w:val="001D44D6"/>
    <w:rsid w:val="001D4F87"/>
    <w:rsid w:val="001D60B9"/>
    <w:rsid w:val="001D634F"/>
    <w:rsid w:val="001D6692"/>
    <w:rsid w:val="001E04FA"/>
    <w:rsid w:val="001E1945"/>
    <w:rsid w:val="001E1A4A"/>
    <w:rsid w:val="001E39D8"/>
    <w:rsid w:val="001E4700"/>
    <w:rsid w:val="001E5CE5"/>
    <w:rsid w:val="001F3645"/>
    <w:rsid w:val="001F4623"/>
    <w:rsid w:val="001F5088"/>
    <w:rsid w:val="00200D76"/>
    <w:rsid w:val="002012D2"/>
    <w:rsid w:val="00202469"/>
    <w:rsid w:val="00202978"/>
    <w:rsid w:val="00202AA2"/>
    <w:rsid w:val="00205B1B"/>
    <w:rsid w:val="00206996"/>
    <w:rsid w:val="0020791F"/>
    <w:rsid w:val="00211E38"/>
    <w:rsid w:val="00213FA3"/>
    <w:rsid w:val="0021628E"/>
    <w:rsid w:val="00216EE7"/>
    <w:rsid w:val="00221498"/>
    <w:rsid w:val="00221548"/>
    <w:rsid w:val="00223803"/>
    <w:rsid w:val="00223B4B"/>
    <w:rsid w:val="00224ABF"/>
    <w:rsid w:val="00225B63"/>
    <w:rsid w:val="00226E04"/>
    <w:rsid w:val="002308E9"/>
    <w:rsid w:val="002309F3"/>
    <w:rsid w:val="00230C3D"/>
    <w:rsid w:val="00231CF7"/>
    <w:rsid w:val="002335D4"/>
    <w:rsid w:val="00233CB8"/>
    <w:rsid w:val="002353F4"/>
    <w:rsid w:val="002354DA"/>
    <w:rsid w:val="00235E43"/>
    <w:rsid w:val="002377E4"/>
    <w:rsid w:val="002379A0"/>
    <w:rsid w:val="00240063"/>
    <w:rsid w:val="00240AB2"/>
    <w:rsid w:val="00240B9F"/>
    <w:rsid w:val="002418F7"/>
    <w:rsid w:val="00243328"/>
    <w:rsid w:val="00244BCF"/>
    <w:rsid w:val="00245DEF"/>
    <w:rsid w:val="0024704A"/>
    <w:rsid w:val="00247502"/>
    <w:rsid w:val="00250F38"/>
    <w:rsid w:val="00254A8F"/>
    <w:rsid w:val="00256BD3"/>
    <w:rsid w:val="00260603"/>
    <w:rsid w:val="0026130B"/>
    <w:rsid w:val="00262C81"/>
    <w:rsid w:val="002632DA"/>
    <w:rsid w:val="0026569C"/>
    <w:rsid w:val="002676FA"/>
    <w:rsid w:val="00267836"/>
    <w:rsid w:val="002707A1"/>
    <w:rsid w:val="00270EB0"/>
    <w:rsid w:val="0027103C"/>
    <w:rsid w:val="00271EC1"/>
    <w:rsid w:val="00271FE0"/>
    <w:rsid w:val="0027365B"/>
    <w:rsid w:val="0027391E"/>
    <w:rsid w:val="00273921"/>
    <w:rsid w:val="00274CBE"/>
    <w:rsid w:val="002763C4"/>
    <w:rsid w:val="00276792"/>
    <w:rsid w:val="00276E41"/>
    <w:rsid w:val="00277BA6"/>
    <w:rsid w:val="002812F6"/>
    <w:rsid w:val="0028301B"/>
    <w:rsid w:val="002834D0"/>
    <w:rsid w:val="00283606"/>
    <w:rsid w:val="00285B16"/>
    <w:rsid w:val="00285D3C"/>
    <w:rsid w:val="00291FEC"/>
    <w:rsid w:val="002923F3"/>
    <w:rsid w:val="00292E18"/>
    <w:rsid w:val="00294D65"/>
    <w:rsid w:val="002967D0"/>
    <w:rsid w:val="00297BC2"/>
    <w:rsid w:val="00297F7A"/>
    <w:rsid w:val="002A0788"/>
    <w:rsid w:val="002A21A0"/>
    <w:rsid w:val="002A234E"/>
    <w:rsid w:val="002A33AE"/>
    <w:rsid w:val="002A5578"/>
    <w:rsid w:val="002A5EE6"/>
    <w:rsid w:val="002A77B3"/>
    <w:rsid w:val="002A7DFB"/>
    <w:rsid w:val="002B0155"/>
    <w:rsid w:val="002B19C4"/>
    <w:rsid w:val="002B1A09"/>
    <w:rsid w:val="002B2A61"/>
    <w:rsid w:val="002B2C3A"/>
    <w:rsid w:val="002B4033"/>
    <w:rsid w:val="002B4D29"/>
    <w:rsid w:val="002B6B91"/>
    <w:rsid w:val="002C011F"/>
    <w:rsid w:val="002C0129"/>
    <w:rsid w:val="002C0162"/>
    <w:rsid w:val="002C34F2"/>
    <w:rsid w:val="002C549A"/>
    <w:rsid w:val="002C5ACF"/>
    <w:rsid w:val="002C606E"/>
    <w:rsid w:val="002C75E0"/>
    <w:rsid w:val="002D0DD9"/>
    <w:rsid w:val="002D10F6"/>
    <w:rsid w:val="002D1398"/>
    <w:rsid w:val="002D1646"/>
    <w:rsid w:val="002D308C"/>
    <w:rsid w:val="002D4882"/>
    <w:rsid w:val="002D6876"/>
    <w:rsid w:val="002D72F8"/>
    <w:rsid w:val="002D7356"/>
    <w:rsid w:val="002E0747"/>
    <w:rsid w:val="002E0FEA"/>
    <w:rsid w:val="002E33D0"/>
    <w:rsid w:val="002E534E"/>
    <w:rsid w:val="002E57B7"/>
    <w:rsid w:val="002E62B8"/>
    <w:rsid w:val="002E6EA7"/>
    <w:rsid w:val="002E71AA"/>
    <w:rsid w:val="002E7E43"/>
    <w:rsid w:val="002F0BDA"/>
    <w:rsid w:val="002F0FF7"/>
    <w:rsid w:val="002F220E"/>
    <w:rsid w:val="002F41A0"/>
    <w:rsid w:val="002F643D"/>
    <w:rsid w:val="002F7E8F"/>
    <w:rsid w:val="00301538"/>
    <w:rsid w:val="003021A3"/>
    <w:rsid w:val="003028B3"/>
    <w:rsid w:val="00305F75"/>
    <w:rsid w:val="003063AC"/>
    <w:rsid w:val="0030769E"/>
    <w:rsid w:val="00310FB7"/>
    <w:rsid w:val="0031103B"/>
    <w:rsid w:val="00312AA5"/>
    <w:rsid w:val="00313841"/>
    <w:rsid w:val="003160ED"/>
    <w:rsid w:val="0031625C"/>
    <w:rsid w:val="0031664C"/>
    <w:rsid w:val="003170AF"/>
    <w:rsid w:val="00317404"/>
    <w:rsid w:val="00317FA7"/>
    <w:rsid w:val="00321498"/>
    <w:rsid w:val="00321D29"/>
    <w:rsid w:val="003268F2"/>
    <w:rsid w:val="0032690F"/>
    <w:rsid w:val="00326EA2"/>
    <w:rsid w:val="003273BD"/>
    <w:rsid w:val="00330088"/>
    <w:rsid w:val="00330F55"/>
    <w:rsid w:val="00332153"/>
    <w:rsid w:val="00332925"/>
    <w:rsid w:val="00333011"/>
    <w:rsid w:val="003351C6"/>
    <w:rsid w:val="003351C7"/>
    <w:rsid w:val="003354F6"/>
    <w:rsid w:val="00335852"/>
    <w:rsid w:val="00341C1B"/>
    <w:rsid w:val="0034245A"/>
    <w:rsid w:val="00342890"/>
    <w:rsid w:val="00346FEA"/>
    <w:rsid w:val="00350DE8"/>
    <w:rsid w:val="003516BF"/>
    <w:rsid w:val="00352543"/>
    <w:rsid w:val="003540CE"/>
    <w:rsid w:val="00354443"/>
    <w:rsid w:val="0035540F"/>
    <w:rsid w:val="00357E5C"/>
    <w:rsid w:val="00362B91"/>
    <w:rsid w:val="00366968"/>
    <w:rsid w:val="00366F40"/>
    <w:rsid w:val="00366F52"/>
    <w:rsid w:val="00366F83"/>
    <w:rsid w:val="00371886"/>
    <w:rsid w:val="00372F61"/>
    <w:rsid w:val="00373B4F"/>
    <w:rsid w:val="00374879"/>
    <w:rsid w:val="00374BAF"/>
    <w:rsid w:val="003777E1"/>
    <w:rsid w:val="00377EE2"/>
    <w:rsid w:val="003811D1"/>
    <w:rsid w:val="00381D24"/>
    <w:rsid w:val="0038446A"/>
    <w:rsid w:val="00384C16"/>
    <w:rsid w:val="003861FD"/>
    <w:rsid w:val="00386912"/>
    <w:rsid w:val="003874B0"/>
    <w:rsid w:val="0038766C"/>
    <w:rsid w:val="0038788F"/>
    <w:rsid w:val="00391248"/>
    <w:rsid w:val="0039266F"/>
    <w:rsid w:val="00393947"/>
    <w:rsid w:val="0039459A"/>
    <w:rsid w:val="003949A8"/>
    <w:rsid w:val="003955D2"/>
    <w:rsid w:val="00395EA2"/>
    <w:rsid w:val="0039631A"/>
    <w:rsid w:val="00396C2A"/>
    <w:rsid w:val="00397A5F"/>
    <w:rsid w:val="00397FE8"/>
    <w:rsid w:val="003A003E"/>
    <w:rsid w:val="003A11B1"/>
    <w:rsid w:val="003A164C"/>
    <w:rsid w:val="003A2103"/>
    <w:rsid w:val="003A2D7A"/>
    <w:rsid w:val="003A3195"/>
    <w:rsid w:val="003A4226"/>
    <w:rsid w:val="003A5459"/>
    <w:rsid w:val="003A5EB6"/>
    <w:rsid w:val="003A65D6"/>
    <w:rsid w:val="003A6F12"/>
    <w:rsid w:val="003A76F6"/>
    <w:rsid w:val="003B04E8"/>
    <w:rsid w:val="003B2CB6"/>
    <w:rsid w:val="003B2CBD"/>
    <w:rsid w:val="003B2DC5"/>
    <w:rsid w:val="003B4719"/>
    <w:rsid w:val="003B4C23"/>
    <w:rsid w:val="003C1128"/>
    <w:rsid w:val="003C1576"/>
    <w:rsid w:val="003C1BF6"/>
    <w:rsid w:val="003C4B62"/>
    <w:rsid w:val="003C5A14"/>
    <w:rsid w:val="003C613A"/>
    <w:rsid w:val="003C74C6"/>
    <w:rsid w:val="003D317F"/>
    <w:rsid w:val="003D7A09"/>
    <w:rsid w:val="003E0EAF"/>
    <w:rsid w:val="003E2035"/>
    <w:rsid w:val="003E25A0"/>
    <w:rsid w:val="003E3C33"/>
    <w:rsid w:val="003E46BA"/>
    <w:rsid w:val="003E4C26"/>
    <w:rsid w:val="003E534F"/>
    <w:rsid w:val="003E5CC1"/>
    <w:rsid w:val="003F02AA"/>
    <w:rsid w:val="003F1A96"/>
    <w:rsid w:val="003F2E5F"/>
    <w:rsid w:val="003F43A1"/>
    <w:rsid w:val="003F47A5"/>
    <w:rsid w:val="0040020A"/>
    <w:rsid w:val="00401DD1"/>
    <w:rsid w:val="00401E9C"/>
    <w:rsid w:val="00404B7A"/>
    <w:rsid w:val="004051F8"/>
    <w:rsid w:val="0040571C"/>
    <w:rsid w:val="00410E96"/>
    <w:rsid w:val="00411835"/>
    <w:rsid w:val="0041202A"/>
    <w:rsid w:val="00414436"/>
    <w:rsid w:val="00414CE3"/>
    <w:rsid w:val="00415B7D"/>
    <w:rsid w:val="00415DA5"/>
    <w:rsid w:val="00416D9F"/>
    <w:rsid w:val="00416EC9"/>
    <w:rsid w:val="0041736D"/>
    <w:rsid w:val="00417AB8"/>
    <w:rsid w:val="00417C44"/>
    <w:rsid w:val="0042039C"/>
    <w:rsid w:val="004218A9"/>
    <w:rsid w:val="00421E3A"/>
    <w:rsid w:val="004240F1"/>
    <w:rsid w:val="004255E4"/>
    <w:rsid w:val="00425DCC"/>
    <w:rsid w:val="00425F31"/>
    <w:rsid w:val="00426381"/>
    <w:rsid w:val="004306E2"/>
    <w:rsid w:val="004307A0"/>
    <w:rsid w:val="00430E5D"/>
    <w:rsid w:val="00431C4A"/>
    <w:rsid w:val="00431C9F"/>
    <w:rsid w:val="00435C0E"/>
    <w:rsid w:val="00437BB0"/>
    <w:rsid w:val="00437C94"/>
    <w:rsid w:val="00437D95"/>
    <w:rsid w:val="00440383"/>
    <w:rsid w:val="00440741"/>
    <w:rsid w:val="004414F3"/>
    <w:rsid w:val="004426B2"/>
    <w:rsid w:val="0044316A"/>
    <w:rsid w:val="00444E8D"/>
    <w:rsid w:val="00446292"/>
    <w:rsid w:val="0044717D"/>
    <w:rsid w:val="00447424"/>
    <w:rsid w:val="00447C69"/>
    <w:rsid w:val="0045245B"/>
    <w:rsid w:val="00453C55"/>
    <w:rsid w:val="004566A1"/>
    <w:rsid w:val="00457B4C"/>
    <w:rsid w:val="004615E9"/>
    <w:rsid w:val="00462699"/>
    <w:rsid w:val="004634F5"/>
    <w:rsid w:val="00467DB2"/>
    <w:rsid w:val="00467E87"/>
    <w:rsid w:val="00470230"/>
    <w:rsid w:val="00471470"/>
    <w:rsid w:val="00471D22"/>
    <w:rsid w:val="00471E9E"/>
    <w:rsid w:val="00472CBC"/>
    <w:rsid w:val="00473BB8"/>
    <w:rsid w:val="004750FA"/>
    <w:rsid w:val="00475B0A"/>
    <w:rsid w:val="00477AB1"/>
    <w:rsid w:val="00481826"/>
    <w:rsid w:val="00481ACF"/>
    <w:rsid w:val="0048275F"/>
    <w:rsid w:val="00482BB1"/>
    <w:rsid w:val="00482DAF"/>
    <w:rsid w:val="00490F82"/>
    <w:rsid w:val="004920F8"/>
    <w:rsid w:val="004926D1"/>
    <w:rsid w:val="00492C90"/>
    <w:rsid w:val="00494062"/>
    <w:rsid w:val="004947AB"/>
    <w:rsid w:val="00494B51"/>
    <w:rsid w:val="00495515"/>
    <w:rsid w:val="00497C0D"/>
    <w:rsid w:val="004A0F7C"/>
    <w:rsid w:val="004A11F8"/>
    <w:rsid w:val="004A3684"/>
    <w:rsid w:val="004A406C"/>
    <w:rsid w:val="004A4C90"/>
    <w:rsid w:val="004A6079"/>
    <w:rsid w:val="004A6515"/>
    <w:rsid w:val="004A6AA6"/>
    <w:rsid w:val="004A7DCE"/>
    <w:rsid w:val="004B1022"/>
    <w:rsid w:val="004B22B7"/>
    <w:rsid w:val="004B3078"/>
    <w:rsid w:val="004B3D61"/>
    <w:rsid w:val="004B4712"/>
    <w:rsid w:val="004B4DBB"/>
    <w:rsid w:val="004B5D66"/>
    <w:rsid w:val="004B69C8"/>
    <w:rsid w:val="004B6B69"/>
    <w:rsid w:val="004B70F9"/>
    <w:rsid w:val="004C0A70"/>
    <w:rsid w:val="004C0D33"/>
    <w:rsid w:val="004C0DF3"/>
    <w:rsid w:val="004C2273"/>
    <w:rsid w:val="004C2349"/>
    <w:rsid w:val="004C32B9"/>
    <w:rsid w:val="004C591C"/>
    <w:rsid w:val="004C6830"/>
    <w:rsid w:val="004C7E73"/>
    <w:rsid w:val="004D11F0"/>
    <w:rsid w:val="004D1961"/>
    <w:rsid w:val="004D1B6A"/>
    <w:rsid w:val="004D1FCF"/>
    <w:rsid w:val="004D56D0"/>
    <w:rsid w:val="004D6749"/>
    <w:rsid w:val="004E0A88"/>
    <w:rsid w:val="004E2C64"/>
    <w:rsid w:val="004E3BE7"/>
    <w:rsid w:val="004E59D1"/>
    <w:rsid w:val="004E60ED"/>
    <w:rsid w:val="004E6B8F"/>
    <w:rsid w:val="004E6C50"/>
    <w:rsid w:val="004E77B6"/>
    <w:rsid w:val="004F01F1"/>
    <w:rsid w:val="004F084E"/>
    <w:rsid w:val="004F1402"/>
    <w:rsid w:val="004F15F0"/>
    <w:rsid w:val="004F4207"/>
    <w:rsid w:val="004F5090"/>
    <w:rsid w:val="004F50C2"/>
    <w:rsid w:val="004F5263"/>
    <w:rsid w:val="004F5E4C"/>
    <w:rsid w:val="004F7092"/>
    <w:rsid w:val="005006B1"/>
    <w:rsid w:val="005007EB"/>
    <w:rsid w:val="005028A1"/>
    <w:rsid w:val="005049D1"/>
    <w:rsid w:val="005058C0"/>
    <w:rsid w:val="00505A7E"/>
    <w:rsid w:val="00506BFB"/>
    <w:rsid w:val="00506D7A"/>
    <w:rsid w:val="0051099E"/>
    <w:rsid w:val="00510AD8"/>
    <w:rsid w:val="005137D0"/>
    <w:rsid w:val="00513F23"/>
    <w:rsid w:val="00514FB0"/>
    <w:rsid w:val="00515622"/>
    <w:rsid w:val="00515EE7"/>
    <w:rsid w:val="00517C64"/>
    <w:rsid w:val="00521C6B"/>
    <w:rsid w:val="00522072"/>
    <w:rsid w:val="00526D0E"/>
    <w:rsid w:val="0053243C"/>
    <w:rsid w:val="00534151"/>
    <w:rsid w:val="00537224"/>
    <w:rsid w:val="00537B89"/>
    <w:rsid w:val="00537F4D"/>
    <w:rsid w:val="00541012"/>
    <w:rsid w:val="005418C4"/>
    <w:rsid w:val="00543287"/>
    <w:rsid w:val="00543B5D"/>
    <w:rsid w:val="00544C39"/>
    <w:rsid w:val="005458A0"/>
    <w:rsid w:val="005463B1"/>
    <w:rsid w:val="00546747"/>
    <w:rsid w:val="00546926"/>
    <w:rsid w:val="005477CF"/>
    <w:rsid w:val="00550620"/>
    <w:rsid w:val="005508EF"/>
    <w:rsid w:val="00551A4D"/>
    <w:rsid w:val="00551BB1"/>
    <w:rsid w:val="00551BE6"/>
    <w:rsid w:val="00551C8C"/>
    <w:rsid w:val="00551D34"/>
    <w:rsid w:val="00551E41"/>
    <w:rsid w:val="00552DCD"/>
    <w:rsid w:val="005532B9"/>
    <w:rsid w:val="005533DD"/>
    <w:rsid w:val="00556007"/>
    <w:rsid w:val="005566E1"/>
    <w:rsid w:val="00557366"/>
    <w:rsid w:val="00557591"/>
    <w:rsid w:val="00570343"/>
    <w:rsid w:val="005711AC"/>
    <w:rsid w:val="00572EAA"/>
    <w:rsid w:val="005748CA"/>
    <w:rsid w:val="00575163"/>
    <w:rsid w:val="00575EF0"/>
    <w:rsid w:val="00576023"/>
    <w:rsid w:val="005777CD"/>
    <w:rsid w:val="00580083"/>
    <w:rsid w:val="005800E8"/>
    <w:rsid w:val="005816D2"/>
    <w:rsid w:val="00582760"/>
    <w:rsid w:val="00583076"/>
    <w:rsid w:val="00592179"/>
    <w:rsid w:val="005924AC"/>
    <w:rsid w:val="0059290E"/>
    <w:rsid w:val="00592C66"/>
    <w:rsid w:val="00592FBC"/>
    <w:rsid w:val="005934DB"/>
    <w:rsid w:val="0059355D"/>
    <w:rsid w:val="005958D5"/>
    <w:rsid w:val="00596F70"/>
    <w:rsid w:val="00597849"/>
    <w:rsid w:val="005A0826"/>
    <w:rsid w:val="005A130A"/>
    <w:rsid w:val="005A3150"/>
    <w:rsid w:val="005A5B50"/>
    <w:rsid w:val="005A6056"/>
    <w:rsid w:val="005B082D"/>
    <w:rsid w:val="005B0ABB"/>
    <w:rsid w:val="005B1976"/>
    <w:rsid w:val="005B2B79"/>
    <w:rsid w:val="005B4477"/>
    <w:rsid w:val="005B4A0C"/>
    <w:rsid w:val="005B5521"/>
    <w:rsid w:val="005B5A81"/>
    <w:rsid w:val="005B6009"/>
    <w:rsid w:val="005B6A65"/>
    <w:rsid w:val="005B6DFC"/>
    <w:rsid w:val="005B7B14"/>
    <w:rsid w:val="005C1609"/>
    <w:rsid w:val="005C291E"/>
    <w:rsid w:val="005C3934"/>
    <w:rsid w:val="005C4572"/>
    <w:rsid w:val="005C4647"/>
    <w:rsid w:val="005C6DCF"/>
    <w:rsid w:val="005D1945"/>
    <w:rsid w:val="005D2177"/>
    <w:rsid w:val="005D22B5"/>
    <w:rsid w:val="005D4AE6"/>
    <w:rsid w:val="005D4FB0"/>
    <w:rsid w:val="005D587B"/>
    <w:rsid w:val="005D7EA9"/>
    <w:rsid w:val="005E1E41"/>
    <w:rsid w:val="005E47C4"/>
    <w:rsid w:val="005E48C3"/>
    <w:rsid w:val="005E4D3C"/>
    <w:rsid w:val="005E63FF"/>
    <w:rsid w:val="005F004E"/>
    <w:rsid w:val="005F0515"/>
    <w:rsid w:val="005F34AC"/>
    <w:rsid w:val="005F3D6B"/>
    <w:rsid w:val="005F5BCB"/>
    <w:rsid w:val="005F6C67"/>
    <w:rsid w:val="00601CE8"/>
    <w:rsid w:val="00603DEA"/>
    <w:rsid w:val="00604D21"/>
    <w:rsid w:val="006071D9"/>
    <w:rsid w:val="0061073A"/>
    <w:rsid w:val="00610C4A"/>
    <w:rsid w:val="00610EBF"/>
    <w:rsid w:val="0061163A"/>
    <w:rsid w:val="00612256"/>
    <w:rsid w:val="00613008"/>
    <w:rsid w:val="0061351D"/>
    <w:rsid w:val="006136CE"/>
    <w:rsid w:val="00615104"/>
    <w:rsid w:val="00615807"/>
    <w:rsid w:val="006159BE"/>
    <w:rsid w:val="006165F1"/>
    <w:rsid w:val="00616A72"/>
    <w:rsid w:val="00617857"/>
    <w:rsid w:val="00620F14"/>
    <w:rsid w:val="00623800"/>
    <w:rsid w:val="00623952"/>
    <w:rsid w:val="00623CA7"/>
    <w:rsid w:val="00625054"/>
    <w:rsid w:val="006254DA"/>
    <w:rsid w:val="006255BF"/>
    <w:rsid w:val="006262C5"/>
    <w:rsid w:val="0062756D"/>
    <w:rsid w:val="00631C82"/>
    <w:rsid w:val="00632D33"/>
    <w:rsid w:val="00632DF1"/>
    <w:rsid w:val="006333EE"/>
    <w:rsid w:val="00634B7D"/>
    <w:rsid w:val="00634D9C"/>
    <w:rsid w:val="00634E7C"/>
    <w:rsid w:val="0063533B"/>
    <w:rsid w:val="00637E83"/>
    <w:rsid w:val="00641011"/>
    <w:rsid w:val="00643906"/>
    <w:rsid w:val="00644555"/>
    <w:rsid w:val="00644D60"/>
    <w:rsid w:val="00647A2D"/>
    <w:rsid w:val="00651816"/>
    <w:rsid w:val="00654376"/>
    <w:rsid w:val="00655458"/>
    <w:rsid w:val="00655DDF"/>
    <w:rsid w:val="006617A6"/>
    <w:rsid w:val="00661933"/>
    <w:rsid w:val="00661D54"/>
    <w:rsid w:val="006620F8"/>
    <w:rsid w:val="0066328D"/>
    <w:rsid w:val="00663E88"/>
    <w:rsid w:val="00664117"/>
    <w:rsid w:val="0066443E"/>
    <w:rsid w:val="0066742C"/>
    <w:rsid w:val="00671473"/>
    <w:rsid w:val="006717B2"/>
    <w:rsid w:val="0067375B"/>
    <w:rsid w:val="00674470"/>
    <w:rsid w:val="006768D5"/>
    <w:rsid w:val="00676AEA"/>
    <w:rsid w:val="00680DEC"/>
    <w:rsid w:val="006817C6"/>
    <w:rsid w:val="0068256A"/>
    <w:rsid w:val="00682710"/>
    <w:rsid w:val="00682F52"/>
    <w:rsid w:val="006839D0"/>
    <w:rsid w:val="00684A35"/>
    <w:rsid w:val="006863FF"/>
    <w:rsid w:val="006864C5"/>
    <w:rsid w:val="00686D6D"/>
    <w:rsid w:val="00687A02"/>
    <w:rsid w:val="00691C10"/>
    <w:rsid w:val="006926D7"/>
    <w:rsid w:val="0069415D"/>
    <w:rsid w:val="00695AD9"/>
    <w:rsid w:val="00695D01"/>
    <w:rsid w:val="00695E0F"/>
    <w:rsid w:val="00696BF8"/>
    <w:rsid w:val="00697005"/>
    <w:rsid w:val="006A0A90"/>
    <w:rsid w:val="006A0F2D"/>
    <w:rsid w:val="006A128D"/>
    <w:rsid w:val="006A1F52"/>
    <w:rsid w:val="006A2499"/>
    <w:rsid w:val="006A2822"/>
    <w:rsid w:val="006A3343"/>
    <w:rsid w:val="006A3CA1"/>
    <w:rsid w:val="006A6BB0"/>
    <w:rsid w:val="006A6E50"/>
    <w:rsid w:val="006B1AF9"/>
    <w:rsid w:val="006B26E7"/>
    <w:rsid w:val="006B2E54"/>
    <w:rsid w:val="006B3B37"/>
    <w:rsid w:val="006B3B83"/>
    <w:rsid w:val="006B4357"/>
    <w:rsid w:val="006B5C02"/>
    <w:rsid w:val="006B6055"/>
    <w:rsid w:val="006B6300"/>
    <w:rsid w:val="006B6CF7"/>
    <w:rsid w:val="006B6F8A"/>
    <w:rsid w:val="006B71DC"/>
    <w:rsid w:val="006B7E23"/>
    <w:rsid w:val="006C3154"/>
    <w:rsid w:val="006C31D3"/>
    <w:rsid w:val="006C63FF"/>
    <w:rsid w:val="006C6669"/>
    <w:rsid w:val="006C6F0E"/>
    <w:rsid w:val="006D07AE"/>
    <w:rsid w:val="006D099D"/>
    <w:rsid w:val="006D0A53"/>
    <w:rsid w:val="006D225A"/>
    <w:rsid w:val="006D2530"/>
    <w:rsid w:val="006D59CA"/>
    <w:rsid w:val="006D65AE"/>
    <w:rsid w:val="006E2698"/>
    <w:rsid w:val="006E38B5"/>
    <w:rsid w:val="006E3EF1"/>
    <w:rsid w:val="006E57B8"/>
    <w:rsid w:val="006E6160"/>
    <w:rsid w:val="006E66F2"/>
    <w:rsid w:val="006F109B"/>
    <w:rsid w:val="006F1228"/>
    <w:rsid w:val="006F2A6E"/>
    <w:rsid w:val="006F300C"/>
    <w:rsid w:val="006F4A4E"/>
    <w:rsid w:val="006F5939"/>
    <w:rsid w:val="006F5DAB"/>
    <w:rsid w:val="006F6A95"/>
    <w:rsid w:val="006F77FF"/>
    <w:rsid w:val="00700E47"/>
    <w:rsid w:val="0070118B"/>
    <w:rsid w:val="0070130C"/>
    <w:rsid w:val="00704F46"/>
    <w:rsid w:val="00712CBC"/>
    <w:rsid w:val="00712CC6"/>
    <w:rsid w:val="007145B3"/>
    <w:rsid w:val="00714B0D"/>
    <w:rsid w:val="00720782"/>
    <w:rsid w:val="00721015"/>
    <w:rsid w:val="0072147F"/>
    <w:rsid w:val="007230B8"/>
    <w:rsid w:val="0072314B"/>
    <w:rsid w:val="007244D0"/>
    <w:rsid w:val="007246B4"/>
    <w:rsid w:val="00727AB5"/>
    <w:rsid w:val="00731184"/>
    <w:rsid w:val="00731C02"/>
    <w:rsid w:val="007336FA"/>
    <w:rsid w:val="00733C66"/>
    <w:rsid w:val="00734AA0"/>
    <w:rsid w:val="0073731A"/>
    <w:rsid w:val="00740D99"/>
    <w:rsid w:val="007421FD"/>
    <w:rsid w:val="00742B71"/>
    <w:rsid w:val="00742C9B"/>
    <w:rsid w:val="00742F20"/>
    <w:rsid w:val="00743329"/>
    <w:rsid w:val="0074598C"/>
    <w:rsid w:val="00746556"/>
    <w:rsid w:val="00747542"/>
    <w:rsid w:val="0075000F"/>
    <w:rsid w:val="00750279"/>
    <w:rsid w:val="00750515"/>
    <w:rsid w:val="00752C66"/>
    <w:rsid w:val="00754066"/>
    <w:rsid w:val="00754C9F"/>
    <w:rsid w:val="00755457"/>
    <w:rsid w:val="007554A5"/>
    <w:rsid w:val="00755DA6"/>
    <w:rsid w:val="00757A11"/>
    <w:rsid w:val="007621BD"/>
    <w:rsid w:val="00762FD8"/>
    <w:rsid w:val="00764093"/>
    <w:rsid w:val="00765062"/>
    <w:rsid w:val="00765C1B"/>
    <w:rsid w:val="0076617C"/>
    <w:rsid w:val="00767A18"/>
    <w:rsid w:val="007704DB"/>
    <w:rsid w:val="007728F2"/>
    <w:rsid w:val="00774395"/>
    <w:rsid w:val="00774A0E"/>
    <w:rsid w:val="00776ABC"/>
    <w:rsid w:val="00777066"/>
    <w:rsid w:val="007806E3"/>
    <w:rsid w:val="00781189"/>
    <w:rsid w:val="007825AB"/>
    <w:rsid w:val="00783945"/>
    <w:rsid w:val="00785C35"/>
    <w:rsid w:val="00786BFF"/>
    <w:rsid w:val="007900BF"/>
    <w:rsid w:val="007914C3"/>
    <w:rsid w:val="00791E28"/>
    <w:rsid w:val="007927BA"/>
    <w:rsid w:val="007930E0"/>
    <w:rsid w:val="00794CA7"/>
    <w:rsid w:val="007953C5"/>
    <w:rsid w:val="007979A2"/>
    <w:rsid w:val="007A034F"/>
    <w:rsid w:val="007A1E09"/>
    <w:rsid w:val="007A2C4D"/>
    <w:rsid w:val="007A4AD2"/>
    <w:rsid w:val="007A4BE0"/>
    <w:rsid w:val="007A59CD"/>
    <w:rsid w:val="007A5B95"/>
    <w:rsid w:val="007A6AF8"/>
    <w:rsid w:val="007B01AB"/>
    <w:rsid w:val="007B121B"/>
    <w:rsid w:val="007B16B7"/>
    <w:rsid w:val="007B3EDF"/>
    <w:rsid w:val="007B405B"/>
    <w:rsid w:val="007B40C9"/>
    <w:rsid w:val="007B5740"/>
    <w:rsid w:val="007C0E4C"/>
    <w:rsid w:val="007C0E97"/>
    <w:rsid w:val="007C1F06"/>
    <w:rsid w:val="007C3F57"/>
    <w:rsid w:val="007C45BF"/>
    <w:rsid w:val="007C53BB"/>
    <w:rsid w:val="007C70C3"/>
    <w:rsid w:val="007D3060"/>
    <w:rsid w:val="007D3A67"/>
    <w:rsid w:val="007D447C"/>
    <w:rsid w:val="007E160B"/>
    <w:rsid w:val="007E1696"/>
    <w:rsid w:val="007E1CBC"/>
    <w:rsid w:val="007E37C6"/>
    <w:rsid w:val="007E5D60"/>
    <w:rsid w:val="007F08FF"/>
    <w:rsid w:val="007F76E1"/>
    <w:rsid w:val="00802A86"/>
    <w:rsid w:val="00803321"/>
    <w:rsid w:val="00803FAE"/>
    <w:rsid w:val="00805513"/>
    <w:rsid w:val="008055F1"/>
    <w:rsid w:val="008056EE"/>
    <w:rsid w:val="0080753C"/>
    <w:rsid w:val="00807CA4"/>
    <w:rsid w:val="00807F8F"/>
    <w:rsid w:val="00812105"/>
    <w:rsid w:val="0081360E"/>
    <w:rsid w:val="00813F7B"/>
    <w:rsid w:val="0081536F"/>
    <w:rsid w:val="00815F3F"/>
    <w:rsid w:val="00816B00"/>
    <w:rsid w:val="00821A0B"/>
    <w:rsid w:val="00821F40"/>
    <w:rsid w:val="0082290D"/>
    <w:rsid w:val="008244E6"/>
    <w:rsid w:val="00827074"/>
    <w:rsid w:val="00830C8B"/>
    <w:rsid w:val="00831DD4"/>
    <w:rsid w:val="00831E1E"/>
    <w:rsid w:val="00831E5C"/>
    <w:rsid w:val="00834764"/>
    <w:rsid w:val="008348C5"/>
    <w:rsid w:val="00834A22"/>
    <w:rsid w:val="008378CA"/>
    <w:rsid w:val="008418CE"/>
    <w:rsid w:val="0084283B"/>
    <w:rsid w:val="0084388F"/>
    <w:rsid w:val="00843C35"/>
    <w:rsid w:val="008443A5"/>
    <w:rsid w:val="00845F14"/>
    <w:rsid w:val="00845F79"/>
    <w:rsid w:val="008462D6"/>
    <w:rsid w:val="0084784F"/>
    <w:rsid w:val="008500EF"/>
    <w:rsid w:val="00853E54"/>
    <w:rsid w:val="00854551"/>
    <w:rsid w:val="00854D2D"/>
    <w:rsid w:val="00855659"/>
    <w:rsid w:val="008557F8"/>
    <w:rsid w:val="00855802"/>
    <w:rsid w:val="00855AFA"/>
    <w:rsid w:val="00857272"/>
    <w:rsid w:val="008577BA"/>
    <w:rsid w:val="008609AF"/>
    <w:rsid w:val="0086254A"/>
    <w:rsid w:val="00862794"/>
    <w:rsid w:val="008649D4"/>
    <w:rsid w:val="008651DE"/>
    <w:rsid w:val="00867247"/>
    <w:rsid w:val="008711B5"/>
    <w:rsid w:val="008720F1"/>
    <w:rsid w:val="008723F2"/>
    <w:rsid w:val="008724C7"/>
    <w:rsid w:val="00874651"/>
    <w:rsid w:val="00875BBD"/>
    <w:rsid w:val="00877B57"/>
    <w:rsid w:val="008808EE"/>
    <w:rsid w:val="0088202D"/>
    <w:rsid w:val="008839A2"/>
    <w:rsid w:val="00883A69"/>
    <w:rsid w:val="00886475"/>
    <w:rsid w:val="00886554"/>
    <w:rsid w:val="008912DF"/>
    <w:rsid w:val="008913D5"/>
    <w:rsid w:val="008915C0"/>
    <w:rsid w:val="008919A4"/>
    <w:rsid w:val="00891F65"/>
    <w:rsid w:val="00893AC0"/>
    <w:rsid w:val="008946F9"/>
    <w:rsid w:val="0089597B"/>
    <w:rsid w:val="00897D14"/>
    <w:rsid w:val="00897DDA"/>
    <w:rsid w:val="008A19CF"/>
    <w:rsid w:val="008A2106"/>
    <w:rsid w:val="008A38D2"/>
    <w:rsid w:val="008A42A9"/>
    <w:rsid w:val="008A5174"/>
    <w:rsid w:val="008A7F8E"/>
    <w:rsid w:val="008B1762"/>
    <w:rsid w:val="008B27FA"/>
    <w:rsid w:val="008B3EF3"/>
    <w:rsid w:val="008B7E7E"/>
    <w:rsid w:val="008C1A54"/>
    <w:rsid w:val="008C23C8"/>
    <w:rsid w:val="008C2FDA"/>
    <w:rsid w:val="008C4FD2"/>
    <w:rsid w:val="008C74F2"/>
    <w:rsid w:val="008D1F73"/>
    <w:rsid w:val="008D22E2"/>
    <w:rsid w:val="008D48A8"/>
    <w:rsid w:val="008D4A76"/>
    <w:rsid w:val="008D5965"/>
    <w:rsid w:val="008D64C9"/>
    <w:rsid w:val="008D7172"/>
    <w:rsid w:val="008E39AD"/>
    <w:rsid w:val="008E6A3F"/>
    <w:rsid w:val="008E749E"/>
    <w:rsid w:val="008E75EF"/>
    <w:rsid w:val="008F1267"/>
    <w:rsid w:val="008F135C"/>
    <w:rsid w:val="008F2E41"/>
    <w:rsid w:val="008F2E7A"/>
    <w:rsid w:val="008F40FC"/>
    <w:rsid w:val="008F477B"/>
    <w:rsid w:val="008F483A"/>
    <w:rsid w:val="008F674C"/>
    <w:rsid w:val="008F78C8"/>
    <w:rsid w:val="009020DF"/>
    <w:rsid w:val="00902698"/>
    <w:rsid w:val="00902CF0"/>
    <w:rsid w:val="0090314E"/>
    <w:rsid w:val="00903324"/>
    <w:rsid w:val="00904182"/>
    <w:rsid w:val="009065FA"/>
    <w:rsid w:val="009073F3"/>
    <w:rsid w:val="00910DA8"/>
    <w:rsid w:val="009112D2"/>
    <w:rsid w:val="0091179D"/>
    <w:rsid w:val="009119B8"/>
    <w:rsid w:val="009124D8"/>
    <w:rsid w:val="00912533"/>
    <w:rsid w:val="00912AD3"/>
    <w:rsid w:val="0091355C"/>
    <w:rsid w:val="00915915"/>
    <w:rsid w:val="0091649C"/>
    <w:rsid w:val="009175F1"/>
    <w:rsid w:val="009202F8"/>
    <w:rsid w:val="00920DE9"/>
    <w:rsid w:val="009210A5"/>
    <w:rsid w:val="00922404"/>
    <w:rsid w:val="00923CC4"/>
    <w:rsid w:val="009278AF"/>
    <w:rsid w:val="009316D5"/>
    <w:rsid w:val="0093250A"/>
    <w:rsid w:val="0093297F"/>
    <w:rsid w:val="00933098"/>
    <w:rsid w:val="00934B6A"/>
    <w:rsid w:val="00935A83"/>
    <w:rsid w:val="009362C3"/>
    <w:rsid w:val="009364FE"/>
    <w:rsid w:val="00936A4A"/>
    <w:rsid w:val="00937329"/>
    <w:rsid w:val="009403C9"/>
    <w:rsid w:val="0094053F"/>
    <w:rsid w:val="00940BB1"/>
    <w:rsid w:val="00940FF9"/>
    <w:rsid w:val="009423F4"/>
    <w:rsid w:val="009424F6"/>
    <w:rsid w:val="009434A2"/>
    <w:rsid w:val="009441C6"/>
    <w:rsid w:val="009443C8"/>
    <w:rsid w:val="00945862"/>
    <w:rsid w:val="00945AF3"/>
    <w:rsid w:val="00945E3D"/>
    <w:rsid w:val="009469E6"/>
    <w:rsid w:val="00946D24"/>
    <w:rsid w:val="00950D31"/>
    <w:rsid w:val="0095222E"/>
    <w:rsid w:val="00952808"/>
    <w:rsid w:val="00954290"/>
    <w:rsid w:val="009543E4"/>
    <w:rsid w:val="009546CD"/>
    <w:rsid w:val="00957B1C"/>
    <w:rsid w:val="0096012B"/>
    <w:rsid w:val="00960995"/>
    <w:rsid w:val="00960A69"/>
    <w:rsid w:val="009610F9"/>
    <w:rsid w:val="009616DE"/>
    <w:rsid w:val="00961BA0"/>
    <w:rsid w:val="00962CCB"/>
    <w:rsid w:val="00962F6E"/>
    <w:rsid w:val="00963B36"/>
    <w:rsid w:val="0096505B"/>
    <w:rsid w:val="0096596B"/>
    <w:rsid w:val="00966A78"/>
    <w:rsid w:val="00972B03"/>
    <w:rsid w:val="00973AA0"/>
    <w:rsid w:val="00973DC2"/>
    <w:rsid w:val="00974F5E"/>
    <w:rsid w:val="00975672"/>
    <w:rsid w:val="00975AEC"/>
    <w:rsid w:val="00980224"/>
    <w:rsid w:val="00980BD7"/>
    <w:rsid w:val="00980C88"/>
    <w:rsid w:val="0098163B"/>
    <w:rsid w:val="0098312C"/>
    <w:rsid w:val="00984E0A"/>
    <w:rsid w:val="00985A13"/>
    <w:rsid w:val="009860ED"/>
    <w:rsid w:val="009873FA"/>
    <w:rsid w:val="00990147"/>
    <w:rsid w:val="00992683"/>
    <w:rsid w:val="009946A7"/>
    <w:rsid w:val="00996101"/>
    <w:rsid w:val="009969FF"/>
    <w:rsid w:val="009970B7"/>
    <w:rsid w:val="009A0A04"/>
    <w:rsid w:val="009A1C1A"/>
    <w:rsid w:val="009A2583"/>
    <w:rsid w:val="009A43A3"/>
    <w:rsid w:val="009A44A3"/>
    <w:rsid w:val="009A515F"/>
    <w:rsid w:val="009A555B"/>
    <w:rsid w:val="009A687D"/>
    <w:rsid w:val="009A757C"/>
    <w:rsid w:val="009B08DA"/>
    <w:rsid w:val="009B395F"/>
    <w:rsid w:val="009B40B8"/>
    <w:rsid w:val="009B6C8D"/>
    <w:rsid w:val="009B747D"/>
    <w:rsid w:val="009C068D"/>
    <w:rsid w:val="009C0B1B"/>
    <w:rsid w:val="009C3628"/>
    <w:rsid w:val="009C4E4E"/>
    <w:rsid w:val="009C5EE8"/>
    <w:rsid w:val="009C76C2"/>
    <w:rsid w:val="009C7E3F"/>
    <w:rsid w:val="009D0BA7"/>
    <w:rsid w:val="009D0E7B"/>
    <w:rsid w:val="009D15DE"/>
    <w:rsid w:val="009D17C7"/>
    <w:rsid w:val="009D36CB"/>
    <w:rsid w:val="009E1996"/>
    <w:rsid w:val="009E2EA4"/>
    <w:rsid w:val="009E328B"/>
    <w:rsid w:val="009E32FF"/>
    <w:rsid w:val="009E3BFB"/>
    <w:rsid w:val="009E4459"/>
    <w:rsid w:val="009E49CD"/>
    <w:rsid w:val="009F1335"/>
    <w:rsid w:val="009F24FA"/>
    <w:rsid w:val="009F2E7E"/>
    <w:rsid w:val="009F4F4C"/>
    <w:rsid w:val="009F772F"/>
    <w:rsid w:val="009F7B71"/>
    <w:rsid w:val="00A000F1"/>
    <w:rsid w:val="00A01A2A"/>
    <w:rsid w:val="00A01C9A"/>
    <w:rsid w:val="00A023EC"/>
    <w:rsid w:val="00A0313C"/>
    <w:rsid w:val="00A03B68"/>
    <w:rsid w:val="00A05506"/>
    <w:rsid w:val="00A06C15"/>
    <w:rsid w:val="00A0716A"/>
    <w:rsid w:val="00A106E0"/>
    <w:rsid w:val="00A10E1A"/>
    <w:rsid w:val="00A11739"/>
    <w:rsid w:val="00A12216"/>
    <w:rsid w:val="00A1282B"/>
    <w:rsid w:val="00A129C0"/>
    <w:rsid w:val="00A13383"/>
    <w:rsid w:val="00A15991"/>
    <w:rsid w:val="00A15CC3"/>
    <w:rsid w:val="00A1736F"/>
    <w:rsid w:val="00A176C0"/>
    <w:rsid w:val="00A17EAD"/>
    <w:rsid w:val="00A23395"/>
    <w:rsid w:val="00A249C9"/>
    <w:rsid w:val="00A270AD"/>
    <w:rsid w:val="00A27FAE"/>
    <w:rsid w:val="00A319EC"/>
    <w:rsid w:val="00A3679A"/>
    <w:rsid w:val="00A36830"/>
    <w:rsid w:val="00A45D93"/>
    <w:rsid w:val="00A468D0"/>
    <w:rsid w:val="00A5152E"/>
    <w:rsid w:val="00A5161F"/>
    <w:rsid w:val="00A51E2E"/>
    <w:rsid w:val="00A52067"/>
    <w:rsid w:val="00A520DF"/>
    <w:rsid w:val="00A522E6"/>
    <w:rsid w:val="00A534DB"/>
    <w:rsid w:val="00A53582"/>
    <w:rsid w:val="00A54227"/>
    <w:rsid w:val="00A55E0C"/>
    <w:rsid w:val="00A56957"/>
    <w:rsid w:val="00A56E49"/>
    <w:rsid w:val="00A5755A"/>
    <w:rsid w:val="00A57D7E"/>
    <w:rsid w:val="00A62F51"/>
    <w:rsid w:val="00A6332D"/>
    <w:rsid w:val="00A63A11"/>
    <w:rsid w:val="00A63C66"/>
    <w:rsid w:val="00A67087"/>
    <w:rsid w:val="00A67574"/>
    <w:rsid w:val="00A70D21"/>
    <w:rsid w:val="00A724C9"/>
    <w:rsid w:val="00A76DAA"/>
    <w:rsid w:val="00A804F4"/>
    <w:rsid w:val="00A83CCE"/>
    <w:rsid w:val="00A83FCF"/>
    <w:rsid w:val="00A86DBE"/>
    <w:rsid w:val="00A8747A"/>
    <w:rsid w:val="00A87F30"/>
    <w:rsid w:val="00A910D0"/>
    <w:rsid w:val="00A93638"/>
    <w:rsid w:val="00A958A5"/>
    <w:rsid w:val="00A95A70"/>
    <w:rsid w:val="00AA0EA2"/>
    <w:rsid w:val="00AA2DBC"/>
    <w:rsid w:val="00AA5023"/>
    <w:rsid w:val="00AA6613"/>
    <w:rsid w:val="00AA6BA5"/>
    <w:rsid w:val="00AB0C35"/>
    <w:rsid w:val="00AB0D72"/>
    <w:rsid w:val="00AB1842"/>
    <w:rsid w:val="00AB4333"/>
    <w:rsid w:val="00AB4437"/>
    <w:rsid w:val="00AB4B00"/>
    <w:rsid w:val="00AB4B1D"/>
    <w:rsid w:val="00AB5408"/>
    <w:rsid w:val="00AB5459"/>
    <w:rsid w:val="00AB5DC3"/>
    <w:rsid w:val="00AB6ED6"/>
    <w:rsid w:val="00AB77CF"/>
    <w:rsid w:val="00AC0157"/>
    <w:rsid w:val="00AC1683"/>
    <w:rsid w:val="00AC1DED"/>
    <w:rsid w:val="00AC2193"/>
    <w:rsid w:val="00AC2A40"/>
    <w:rsid w:val="00AC31E9"/>
    <w:rsid w:val="00AC411A"/>
    <w:rsid w:val="00AC4524"/>
    <w:rsid w:val="00AC4AEC"/>
    <w:rsid w:val="00AC4B7D"/>
    <w:rsid w:val="00AC4F5C"/>
    <w:rsid w:val="00AC740A"/>
    <w:rsid w:val="00AC7571"/>
    <w:rsid w:val="00AC7813"/>
    <w:rsid w:val="00AD1545"/>
    <w:rsid w:val="00AD1C8F"/>
    <w:rsid w:val="00AD2704"/>
    <w:rsid w:val="00AD322E"/>
    <w:rsid w:val="00AD331F"/>
    <w:rsid w:val="00AD3BDE"/>
    <w:rsid w:val="00AD4713"/>
    <w:rsid w:val="00AD512A"/>
    <w:rsid w:val="00AE0287"/>
    <w:rsid w:val="00AE1733"/>
    <w:rsid w:val="00AE1951"/>
    <w:rsid w:val="00AE1CEE"/>
    <w:rsid w:val="00AE20B4"/>
    <w:rsid w:val="00AE2248"/>
    <w:rsid w:val="00AE3735"/>
    <w:rsid w:val="00AE3C9D"/>
    <w:rsid w:val="00AE5CBB"/>
    <w:rsid w:val="00AE5FD1"/>
    <w:rsid w:val="00AE6D22"/>
    <w:rsid w:val="00AF0287"/>
    <w:rsid w:val="00AF154F"/>
    <w:rsid w:val="00AF1754"/>
    <w:rsid w:val="00AF302B"/>
    <w:rsid w:val="00AF3431"/>
    <w:rsid w:val="00AF4B38"/>
    <w:rsid w:val="00AF6FDA"/>
    <w:rsid w:val="00B00F8A"/>
    <w:rsid w:val="00B012CE"/>
    <w:rsid w:val="00B02F96"/>
    <w:rsid w:val="00B03148"/>
    <w:rsid w:val="00B03237"/>
    <w:rsid w:val="00B035AE"/>
    <w:rsid w:val="00B041AF"/>
    <w:rsid w:val="00B04EE3"/>
    <w:rsid w:val="00B05090"/>
    <w:rsid w:val="00B05D2F"/>
    <w:rsid w:val="00B06157"/>
    <w:rsid w:val="00B067A6"/>
    <w:rsid w:val="00B102F3"/>
    <w:rsid w:val="00B107F7"/>
    <w:rsid w:val="00B11FA2"/>
    <w:rsid w:val="00B1276D"/>
    <w:rsid w:val="00B152E2"/>
    <w:rsid w:val="00B15347"/>
    <w:rsid w:val="00B2075B"/>
    <w:rsid w:val="00B213AE"/>
    <w:rsid w:val="00B21BC3"/>
    <w:rsid w:val="00B22B76"/>
    <w:rsid w:val="00B2759F"/>
    <w:rsid w:val="00B27C67"/>
    <w:rsid w:val="00B308AF"/>
    <w:rsid w:val="00B30AF5"/>
    <w:rsid w:val="00B312DC"/>
    <w:rsid w:val="00B3192B"/>
    <w:rsid w:val="00B31FC5"/>
    <w:rsid w:val="00B32B81"/>
    <w:rsid w:val="00B346AB"/>
    <w:rsid w:val="00B37497"/>
    <w:rsid w:val="00B37854"/>
    <w:rsid w:val="00B3789E"/>
    <w:rsid w:val="00B410D0"/>
    <w:rsid w:val="00B4176F"/>
    <w:rsid w:val="00B437CD"/>
    <w:rsid w:val="00B43939"/>
    <w:rsid w:val="00B43AE1"/>
    <w:rsid w:val="00B442C9"/>
    <w:rsid w:val="00B5247E"/>
    <w:rsid w:val="00B53167"/>
    <w:rsid w:val="00B53C1A"/>
    <w:rsid w:val="00B544E1"/>
    <w:rsid w:val="00B54FDC"/>
    <w:rsid w:val="00B56FE6"/>
    <w:rsid w:val="00B5712B"/>
    <w:rsid w:val="00B577B9"/>
    <w:rsid w:val="00B577F3"/>
    <w:rsid w:val="00B57DF9"/>
    <w:rsid w:val="00B60ABC"/>
    <w:rsid w:val="00B60C80"/>
    <w:rsid w:val="00B622B4"/>
    <w:rsid w:val="00B62F6A"/>
    <w:rsid w:val="00B66B2B"/>
    <w:rsid w:val="00B718B2"/>
    <w:rsid w:val="00B7286D"/>
    <w:rsid w:val="00B72F77"/>
    <w:rsid w:val="00B73A9A"/>
    <w:rsid w:val="00B7516B"/>
    <w:rsid w:val="00B77CE5"/>
    <w:rsid w:val="00B8113D"/>
    <w:rsid w:val="00B81E2E"/>
    <w:rsid w:val="00B82D13"/>
    <w:rsid w:val="00B83602"/>
    <w:rsid w:val="00B83DA8"/>
    <w:rsid w:val="00B84887"/>
    <w:rsid w:val="00B849F3"/>
    <w:rsid w:val="00B84E02"/>
    <w:rsid w:val="00B84F40"/>
    <w:rsid w:val="00B8515E"/>
    <w:rsid w:val="00B856E6"/>
    <w:rsid w:val="00B8721B"/>
    <w:rsid w:val="00B9271B"/>
    <w:rsid w:val="00B94C37"/>
    <w:rsid w:val="00B94CF8"/>
    <w:rsid w:val="00B94D15"/>
    <w:rsid w:val="00B95566"/>
    <w:rsid w:val="00B95ADF"/>
    <w:rsid w:val="00B95FB8"/>
    <w:rsid w:val="00B97104"/>
    <w:rsid w:val="00BA0DD1"/>
    <w:rsid w:val="00BA1216"/>
    <w:rsid w:val="00BA22F5"/>
    <w:rsid w:val="00BA278F"/>
    <w:rsid w:val="00BA28EC"/>
    <w:rsid w:val="00BA41EF"/>
    <w:rsid w:val="00BA6BEE"/>
    <w:rsid w:val="00BA6F64"/>
    <w:rsid w:val="00BB0208"/>
    <w:rsid w:val="00BB058B"/>
    <w:rsid w:val="00BB06B3"/>
    <w:rsid w:val="00BB0C3D"/>
    <w:rsid w:val="00BB1364"/>
    <w:rsid w:val="00BB20ED"/>
    <w:rsid w:val="00BB2745"/>
    <w:rsid w:val="00BB42C6"/>
    <w:rsid w:val="00BB4C99"/>
    <w:rsid w:val="00BB4E65"/>
    <w:rsid w:val="00BB53C6"/>
    <w:rsid w:val="00BB599B"/>
    <w:rsid w:val="00BB6C1E"/>
    <w:rsid w:val="00BB7C50"/>
    <w:rsid w:val="00BC04B9"/>
    <w:rsid w:val="00BC2EFB"/>
    <w:rsid w:val="00BC316D"/>
    <w:rsid w:val="00BC3B12"/>
    <w:rsid w:val="00BC4813"/>
    <w:rsid w:val="00BC68C7"/>
    <w:rsid w:val="00BC713D"/>
    <w:rsid w:val="00BD068A"/>
    <w:rsid w:val="00BD18C6"/>
    <w:rsid w:val="00BD1CBF"/>
    <w:rsid w:val="00BD2095"/>
    <w:rsid w:val="00BD2796"/>
    <w:rsid w:val="00BD2859"/>
    <w:rsid w:val="00BD320F"/>
    <w:rsid w:val="00BD3428"/>
    <w:rsid w:val="00BD5CFD"/>
    <w:rsid w:val="00BD720D"/>
    <w:rsid w:val="00BD797C"/>
    <w:rsid w:val="00BE1729"/>
    <w:rsid w:val="00BE28D4"/>
    <w:rsid w:val="00BE3D7E"/>
    <w:rsid w:val="00BE482E"/>
    <w:rsid w:val="00BE6370"/>
    <w:rsid w:val="00BE6441"/>
    <w:rsid w:val="00BE67F5"/>
    <w:rsid w:val="00BE6D6F"/>
    <w:rsid w:val="00BE6E46"/>
    <w:rsid w:val="00BE76B0"/>
    <w:rsid w:val="00BE797F"/>
    <w:rsid w:val="00BF16C6"/>
    <w:rsid w:val="00BF1B64"/>
    <w:rsid w:val="00BF20AD"/>
    <w:rsid w:val="00BF2890"/>
    <w:rsid w:val="00BF3252"/>
    <w:rsid w:val="00BF335A"/>
    <w:rsid w:val="00BF427B"/>
    <w:rsid w:val="00BF4487"/>
    <w:rsid w:val="00BF517A"/>
    <w:rsid w:val="00BF5207"/>
    <w:rsid w:val="00BF67FF"/>
    <w:rsid w:val="00BF6EE5"/>
    <w:rsid w:val="00BF7AA3"/>
    <w:rsid w:val="00C03762"/>
    <w:rsid w:val="00C0427F"/>
    <w:rsid w:val="00C04AB0"/>
    <w:rsid w:val="00C04EAE"/>
    <w:rsid w:val="00C06202"/>
    <w:rsid w:val="00C066C5"/>
    <w:rsid w:val="00C07D08"/>
    <w:rsid w:val="00C15345"/>
    <w:rsid w:val="00C16C56"/>
    <w:rsid w:val="00C16C99"/>
    <w:rsid w:val="00C20590"/>
    <w:rsid w:val="00C2188A"/>
    <w:rsid w:val="00C219DB"/>
    <w:rsid w:val="00C219F0"/>
    <w:rsid w:val="00C22066"/>
    <w:rsid w:val="00C22D89"/>
    <w:rsid w:val="00C2374C"/>
    <w:rsid w:val="00C26C25"/>
    <w:rsid w:val="00C2732E"/>
    <w:rsid w:val="00C309B9"/>
    <w:rsid w:val="00C313C8"/>
    <w:rsid w:val="00C31AF7"/>
    <w:rsid w:val="00C341D5"/>
    <w:rsid w:val="00C35E4B"/>
    <w:rsid w:val="00C35EDE"/>
    <w:rsid w:val="00C36219"/>
    <w:rsid w:val="00C40997"/>
    <w:rsid w:val="00C417C1"/>
    <w:rsid w:val="00C41DE6"/>
    <w:rsid w:val="00C443B4"/>
    <w:rsid w:val="00C4487E"/>
    <w:rsid w:val="00C4498C"/>
    <w:rsid w:val="00C46AD9"/>
    <w:rsid w:val="00C46E27"/>
    <w:rsid w:val="00C46ED1"/>
    <w:rsid w:val="00C478C3"/>
    <w:rsid w:val="00C50742"/>
    <w:rsid w:val="00C5096B"/>
    <w:rsid w:val="00C51346"/>
    <w:rsid w:val="00C533D1"/>
    <w:rsid w:val="00C541FD"/>
    <w:rsid w:val="00C565AD"/>
    <w:rsid w:val="00C5672A"/>
    <w:rsid w:val="00C56ACF"/>
    <w:rsid w:val="00C573DA"/>
    <w:rsid w:val="00C57AF9"/>
    <w:rsid w:val="00C60814"/>
    <w:rsid w:val="00C60D3A"/>
    <w:rsid w:val="00C62F7D"/>
    <w:rsid w:val="00C636B3"/>
    <w:rsid w:val="00C64093"/>
    <w:rsid w:val="00C640E7"/>
    <w:rsid w:val="00C65500"/>
    <w:rsid w:val="00C65A4A"/>
    <w:rsid w:val="00C65B3A"/>
    <w:rsid w:val="00C672DF"/>
    <w:rsid w:val="00C679A3"/>
    <w:rsid w:val="00C70499"/>
    <w:rsid w:val="00C708F2"/>
    <w:rsid w:val="00C70D45"/>
    <w:rsid w:val="00C71486"/>
    <w:rsid w:val="00C72800"/>
    <w:rsid w:val="00C73202"/>
    <w:rsid w:val="00C74D20"/>
    <w:rsid w:val="00C74F6F"/>
    <w:rsid w:val="00C76B4F"/>
    <w:rsid w:val="00C77931"/>
    <w:rsid w:val="00C7798A"/>
    <w:rsid w:val="00C77B4E"/>
    <w:rsid w:val="00C80619"/>
    <w:rsid w:val="00C8300A"/>
    <w:rsid w:val="00C83FAA"/>
    <w:rsid w:val="00C86550"/>
    <w:rsid w:val="00C91CF5"/>
    <w:rsid w:val="00C92523"/>
    <w:rsid w:val="00C92ED9"/>
    <w:rsid w:val="00C92EDA"/>
    <w:rsid w:val="00C9443A"/>
    <w:rsid w:val="00C957E1"/>
    <w:rsid w:val="00C95EFC"/>
    <w:rsid w:val="00C962B8"/>
    <w:rsid w:val="00C977FA"/>
    <w:rsid w:val="00CA02D3"/>
    <w:rsid w:val="00CA2BD8"/>
    <w:rsid w:val="00CA351C"/>
    <w:rsid w:val="00CA3A17"/>
    <w:rsid w:val="00CA5387"/>
    <w:rsid w:val="00CB2423"/>
    <w:rsid w:val="00CB4482"/>
    <w:rsid w:val="00CB5955"/>
    <w:rsid w:val="00CB5AD1"/>
    <w:rsid w:val="00CB763F"/>
    <w:rsid w:val="00CB78E2"/>
    <w:rsid w:val="00CC1146"/>
    <w:rsid w:val="00CC17BF"/>
    <w:rsid w:val="00CC1E5C"/>
    <w:rsid w:val="00CC45FE"/>
    <w:rsid w:val="00CC4D00"/>
    <w:rsid w:val="00CC739B"/>
    <w:rsid w:val="00CC7954"/>
    <w:rsid w:val="00CD2BCE"/>
    <w:rsid w:val="00CD3D02"/>
    <w:rsid w:val="00CD65F0"/>
    <w:rsid w:val="00CE01E5"/>
    <w:rsid w:val="00CE0DBD"/>
    <w:rsid w:val="00CE355C"/>
    <w:rsid w:val="00CE4C4D"/>
    <w:rsid w:val="00CE76CA"/>
    <w:rsid w:val="00CE7C45"/>
    <w:rsid w:val="00CE7ED5"/>
    <w:rsid w:val="00CF04C0"/>
    <w:rsid w:val="00CF1F73"/>
    <w:rsid w:val="00CF5382"/>
    <w:rsid w:val="00CF53FA"/>
    <w:rsid w:val="00CF6785"/>
    <w:rsid w:val="00D01C5C"/>
    <w:rsid w:val="00D028A8"/>
    <w:rsid w:val="00D03218"/>
    <w:rsid w:val="00D04319"/>
    <w:rsid w:val="00D068A5"/>
    <w:rsid w:val="00D06AE2"/>
    <w:rsid w:val="00D10C9E"/>
    <w:rsid w:val="00D12C54"/>
    <w:rsid w:val="00D13295"/>
    <w:rsid w:val="00D139C2"/>
    <w:rsid w:val="00D13C8D"/>
    <w:rsid w:val="00D13DB3"/>
    <w:rsid w:val="00D20B82"/>
    <w:rsid w:val="00D269A8"/>
    <w:rsid w:val="00D30F8A"/>
    <w:rsid w:val="00D31E74"/>
    <w:rsid w:val="00D333B1"/>
    <w:rsid w:val="00D33CCB"/>
    <w:rsid w:val="00D3465E"/>
    <w:rsid w:val="00D35170"/>
    <w:rsid w:val="00D35E04"/>
    <w:rsid w:val="00D368FF"/>
    <w:rsid w:val="00D37497"/>
    <w:rsid w:val="00D41376"/>
    <w:rsid w:val="00D42140"/>
    <w:rsid w:val="00D424A0"/>
    <w:rsid w:val="00D4387C"/>
    <w:rsid w:val="00D43FCB"/>
    <w:rsid w:val="00D45369"/>
    <w:rsid w:val="00D4556A"/>
    <w:rsid w:val="00D505E1"/>
    <w:rsid w:val="00D53B32"/>
    <w:rsid w:val="00D53C68"/>
    <w:rsid w:val="00D54986"/>
    <w:rsid w:val="00D5512B"/>
    <w:rsid w:val="00D55DCC"/>
    <w:rsid w:val="00D60889"/>
    <w:rsid w:val="00D6112A"/>
    <w:rsid w:val="00D618FD"/>
    <w:rsid w:val="00D61C04"/>
    <w:rsid w:val="00D6230F"/>
    <w:rsid w:val="00D62442"/>
    <w:rsid w:val="00D672AB"/>
    <w:rsid w:val="00D67ACC"/>
    <w:rsid w:val="00D70B95"/>
    <w:rsid w:val="00D72134"/>
    <w:rsid w:val="00D73380"/>
    <w:rsid w:val="00D74602"/>
    <w:rsid w:val="00D75051"/>
    <w:rsid w:val="00D757C2"/>
    <w:rsid w:val="00D7640A"/>
    <w:rsid w:val="00D7645F"/>
    <w:rsid w:val="00D76624"/>
    <w:rsid w:val="00D779CD"/>
    <w:rsid w:val="00D800DA"/>
    <w:rsid w:val="00D826BA"/>
    <w:rsid w:val="00D82A89"/>
    <w:rsid w:val="00D834A9"/>
    <w:rsid w:val="00D84B7A"/>
    <w:rsid w:val="00D85AC8"/>
    <w:rsid w:val="00D85D7A"/>
    <w:rsid w:val="00D8781E"/>
    <w:rsid w:val="00D87B71"/>
    <w:rsid w:val="00D90A94"/>
    <w:rsid w:val="00D928CB"/>
    <w:rsid w:val="00D92EAF"/>
    <w:rsid w:val="00D946CF"/>
    <w:rsid w:val="00D94CFF"/>
    <w:rsid w:val="00D96899"/>
    <w:rsid w:val="00D96E12"/>
    <w:rsid w:val="00D96F57"/>
    <w:rsid w:val="00D97ABD"/>
    <w:rsid w:val="00D97FCC"/>
    <w:rsid w:val="00DA0DA6"/>
    <w:rsid w:val="00DA1737"/>
    <w:rsid w:val="00DA21B6"/>
    <w:rsid w:val="00DA2383"/>
    <w:rsid w:val="00DA337B"/>
    <w:rsid w:val="00DA41EA"/>
    <w:rsid w:val="00DA5BCA"/>
    <w:rsid w:val="00DA73B5"/>
    <w:rsid w:val="00DA7636"/>
    <w:rsid w:val="00DA794E"/>
    <w:rsid w:val="00DB0EF7"/>
    <w:rsid w:val="00DB25FB"/>
    <w:rsid w:val="00DB2600"/>
    <w:rsid w:val="00DB30FB"/>
    <w:rsid w:val="00DB366D"/>
    <w:rsid w:val="00DB6969"/>
    <w:rsid w:val="00DC0B8F"/>
    <w:rsid w:val="00DC1A1D"/>
    <w:rsid w:val="00DC2CB4"/>
    <w:rsid w:val="00DC4DBA"/>
    <w:rsid w:val="00DC56CA"/>
    <w:rsid w:val="00DC79CC"/>
    <w:rsid w:val="00DC7B1B"/>
    <w:rsid w:val="00DC7F58"/>
    <w:rsid w:val="00DD0463"/>
    <w:rsid w:val="00DD12CB"/>
    <w:rsid w:val="00DD14BC"/>
    <w:rsid w:val="00DD315C"/>
    <w:rsid w:val="00DD3FC8"/>
    <w:rsid w:val="00DD5E2B"/>
    <w:rsid w:val="00DD7E39"/>
    <w:rsid w:val="00DE081C"/>
    <w:rsid w:val="00DE0DD8"/>
    <w:rsid w:val="00DE23EC"/>
    <w:rsid w:val="00DE266B"/>
    <w:rsid w:val="00DE2B92"/>
    <w:rsid w:val="00DE2CB7"/>
    <w:rsid w:val="00DE4751"/>
    <w:rsid w:val="00DE5892"/>
    <w:rsid w:val="00DE5A41"/>
    <w:rsid w:val="00DE6E42"/>
    <w:rsid w:val="00DF0E05"/>
    <w:rsid w:val="00DF1879"/>
    <w:rsid w:val="00DF1A68"/>
    <w:rsid w:val="00DF387C"/>
    <w:rsid w:val="00DF3F7A"/>
    <w:rsid w:val="00DF48AD"/>
    <w:rsid w:val="00E010B7"/>
    <w:rsid w:val="00E0522D"/>
    <w:rsid w:val="00E066FD"/>
    <w:rsid w:val="00E07965"/>
    <w:rsid w:val="00E114EB"/>
    <w:rsid w:val="00E115CA"/>
    <w:rsid w:val="00E11A14"/>
    <w:rsid w:val="00E12936"/>
    <w:rsid w:val="00E133DB"/>
    <w:rsid w:val="00E1396D"/>
    <w:rsid w:val="00E15DE8"/>
    <w:rsid w:val="00E1768E"/>
    <w:rsid w:val="00E17CD7"/>
    <w:rsid w:val="00E20A65"/>
    <w:rsid w:val="00E210AA"/>
    <w:rsid w:val="00E22011"/>
    <w:rsid w:val="00E22647"/>
    <w:rsid w:val="00E22A23"/>
    <w:rsid w:val="00E22E07"/>
    <w:rsid w:val="00E2319E"/>
    <w:rsid w:val="00E2356F"/>
    <w:rsid w:val="00E237E6"/>
    <w:rsid w:val="00E24F0C"/>
    <w:rsid w:val="00E2782B"/>
    <w:rsid w:val="00E32AB2"/>
    <w:rsid w:val="00E3489D"/>
    <w:rsid w:val="00E34C51"/>
    <w:rsid w:val="00E35997"/>
    <w:rsid w:val="00E406D5"/>
    <w:rsid w:val="00E40BB5"/>
    <w:rsid w:val="00E412F2"/>
    <w:rsid w:val="00E433FE"/>
    <w:rsid w:val="00E45F4E"/>
    <w:rsid w:val="00E46819"/>
    <w:rsid w:val="00E474C3"/>
    <w:rsid w:val="00E47F67"/>
    <w:rsid w:val="00E47F95"/>
    <w:rsid w:val="00E52686"/>
    <w:rsid w:val="00E53313"/>
    <w:rsid w:val="00E541A5"/>
    <w:rsid w:val="00E563F6"/>
    <w:rsid w:val="00E601E9"/>
    <w:rsid w:val="00E607E0"/>
    <w:rsid w:val="00E612B3"/>
    <w:rsid w:val="00E61D94"/>
    <w:rsid w:val="00E61DE3"/>
    <w:rsid w:val="00E623FA"/>
    <w:rsid w:val="00E628A3"/>
    <w:rsid w:val="00E62EBB"/>
    <w:rsid w:val="00E63512"/>
    <w:rsid w:val="00E64051"/>
    <w:rsid w:val="00E646B7"/>
    <w:rsid w:val="00E65671"/>
    <w:rsid w:val="00E661BA"/>
    <w:rsid w:val="00E66DB0"/>
    <w:rsid w:val="00E67DD0"/>
    <w:rsid w:val="00E7096A"/>
    <w:rsid w:val="00E712E8"/>
    <w:rsid w:val="00E71A44"/>
    <w:rsid w:val="00E728CB"/>
    <w:rsid w:val="00E72A7E"/>
    <w:rsid w:val="00E751B3"/>
    <w:rsid w:val="00E7673E"/>
    <w:rsid w:val="00E76B84"/>
    <w:rsid w:val="00E7755A"/>
    <w:rsid w:val="00E775B9"/>
    <w:rsid w:val="00E80C1C"/>
    <w:rsid w:val="00E810EB"/>
    <w:rsid w:val="00E83D28"/>
    <w:rsid w:val="00E84A13"/>
    <w:rsid w:val="00E84B9C"/>
    <w:rsid w:val="00E86BC4"/>
    <w:rsid w:val="00E870B6"/>
    <w:rsid w:val="00E902CB"/>
    <w:rsid w:val="00E90931"/>
    <w:rsid w:val="00E9113D"/>
    <w:rsid w:val="00E9159C"/>
    <w:rsid w:val="00E91DF6"/>
    <w:rsid w:val="00E91EF7"/>
    <w:rsid w:val="00E9269F"/>
    <w:rsid w:val="00E93887"/>
    <w:rsid w:val="00E943DB"/>
    <w:rsid w:val="00E94E37"/>
    <w:rsid w:val="00E958D8"/>
    <w:rsid w:val="00E9753C"/>
    <w:rsid w:val="00EA0C27"/>
    <w:rsid w:val="00EA1132"/>
    <w:rsid w:val="00EA288E"/>
    <w:rsid w:val="00EA5832"/>
    <w:rsid w:val="00EA6136"/>
    <w:rsid w:val="00EA735E"/>
    <w:rsid w:val="00EB0494"/>
    <w:rsid w:val="00EB1355"/>
    <w:rsid w:val="00EB1885"/>
    <w:rsid w:val="00EB4310"/>
    <w:rsid w:val="00EB54EA"/>
    <w:rsid w:val="00EB6736"/>
    <w:rsid w:val="00EB79C4"/>
    <w:rsid w:val="00EC0CA0"/>
    <w:rsid w:val="00EC1D63"/>
    <w:rsid w:val="00EC3775"/>
    <w:rsid w:val="00EC3C9A"/>
    <w:rsid w:val="00EC42D2"/>
    <w:rsid w:val="00EC4AD8"/>
    <w:rsid w:val="00EC4CC7"/>
    <w:rsid w:val="00EC518C"/>
    <w:rsid w:val="00EC6C6F"/>
    <w:rsid w:val="00EC784B"/>
    <w:rsid w:val="00ED07B6"/>
    <w:rsid w:val="00ED0CFA"/>
    <w:rsid w:val="00ED0D0F"/>
    <w:rsid w:val="00ED2576"/>
    <w:rsid w:val="00ED4486"/>
    <w:rsid w:val="00ED5C72"/>
    <w:rsid w:val="00ED6276"/>
    <w:rsid w:val="00ED6B5D"/>
    <w:rsid w:val="00EE1FF4"/>
    <w:rsid w:val="00EE3895"/>
    <w:rsid w:val="00EE514A"/>
    <w:rsid w:val="00EE6765"/>
    <w:rsid w:val="00EE758D"/>
    <w:rsid w:val="00EF0FCA"/>
    <w:rsid w:val="00EF0FE1"/>
    <w:rsid w:val="00EF273C"/>
    <w:rsid w:val="00EF44D7"/>
    <w:rsid w:val="00EF4A1C"/>
    <w:rsid w:val="00EF5DDC"/>
    <w:rsid w:val="00EF71CF"/>
    <w:rsid w:val="00EF75B7"/>
    <w:rsid w:val="00EF7B07"/>
    <w:rsid w:val="00F00F21"/>
    <w:rsid w:val="00F01EE7"/>
    <w:rsid w:val="00F0289D"/>
    <w:rsid w:val="00F038FF"/>
    <w:rsid w:val="00F041CB"/>
    <w:rsid w:val="00F04513"/>
    <w:rsid w:val="00F06F97"/>
    <w:rsid w:val="00F0735B"/>
    <w:rsid w:val="00F07727"/>
    <w:rsid w:val="00F10B14"/>
    <w:rsid w:val="00F1186F"/>
    <w:rsid w:val="00F12497"/>
    <w:rsid w:val="00F1314C"/>
    <w:rsid w:val="00F134D8"/>
    <w:rsid w:val="00F13D25"/>
    <w:rsid w:val="00F1408E"/>
    <w:rsid w:val="00F1441C"/>
    <w:rsid w:val="00F154E3"/>
    <w:rsid w:val="00F15960"/>
    <w:rsid w:val="00F161D3"/>
    <w:rsid w:val="00F167F8"/>
    <w:rsid w:val="00F20E21"/>
    <w:rsid w:val="00F228C3"/>
    <w:rsid w:val="00F23A4F"/>
    <w:rsid w:val="00F2564F"/>
    <w:rsid w:val="00F257E1"/>
    <w:rsid w:val="00F27E0C"/>
    <w:rsid w:val="00F27FA2"/>
    <w:rsid w:val="00F31CA0"/>
    <w:rsid w:val="00F326E8"/>
    <w:rsid w:val="00F336FE"/>
    <w:rsid w:val="00F40054"/>
    <w:rsid w:val="00F4060D"/>
    <w:rsid w:val="00F429B1"/>
    <w:rsid w:val="00F43205"/>
    <w:rsid w:val="00F4352B"/>
    <w:rsid w:val="00F45284"/>
    <w:rsid w:val="00F45F3C"/>
    <w:rsid w:val="00F47BFA"/>
    <w:rsid w:val="00F52169"/>
    <w:rsid w:val="00F52F63"/>
    <w:rsid w:val="00F53F19"/>
    <w:rsid w:val="00F54857"/>
    <w:rsid w:val="00F558C6"/>
    <w:rsid w:val="00F57CC1"/>
    <w:rsid w:val="00F57CC3"/>
    <w:rsid w:val="00F602A4"/>
    <w:rsid w:val="00F603CD"/>
    <w:rsid w:val="00F63194"/>
    <w:rsid w:val="00F632AF"/>
    <w:rsid w:val="00F638D6"/>
    <w:rsid w:val="00F65C8F"/>
    <w:rsid w:val="00F66393"/>
    <w:rsid w:val="00F6757C"/>
    <w:rsid w:val="00F67CE2"/>
    <w:rsid w:val="00F7026D"/>
    <w:rsid w:val="00F73039"/>
    <w:rsid w:val="00F74CC4"/>
    <w:rsid w:val="00F80764"/>
    <w:rsid w:val="00F811E9"/>
    <w:rsid w:val="00F85FD4"/>
    <w:rsid w:val="00F868F1"/>
    <w:rsid w:val="00F86957"/>
    <w:rsid w:val="00F86ECE"/>
    <w:rsid w:val="00F87390"/>
    <w:rsid w:val="00F87E68"/>
    <w:rsid w:val="00F90A7C"/>
    <w:rsid w:val="00F92F83"/>
    <w:rsid w:val="00F93671"/>
    <w:rsid w:val="00FA07CD"/>
    <w:rsid w:val="00FA09AD"/>
    <w:rsid w:val="00FA339F"/>
    <w:rsid w:val="00FA46CD"/>
    <w:rsid w:val="00FA5361"/>
    <w:rsid w:val="00FA5872"/>
    <w:rsid w:val="00FB1BB5"/>
    <w:rsid w:val="00FB2D9E"/>
    <w:rsid w:val="00FB4416"/>
    <w:rsid w:val="00FB458F"/>
    <w:rsid w:val="00FB520B"/>
    <w:rsid w:val="00FB5A99"/>
    <w:rsid w:val="00FB614A"/>
    <w:rsid w:val="00FC5BB9"/>
    <w:rsid w:val="00FC6AA5"/>
    <w:rsid w:val="00FC766A"/>
    <w:rsid w:val="00FC7C3C"/>
    <w:rsid w:val="00FD2169"/>
    <w:rsid w:val="00FD2507"/>
    <w:rsid w:val="00FD272B"/>
    <w:rsid w:val="00FD2BE5"/>
    <w:rsid w:val="00FD2CB5"/>
    <w:rsid w:val="00FD5027"/>
    <w:rsid w:val="00FD7377"/>
    <w:rsid w:val="00FE1512"/>
    <w:rsid w:val="00FE3D32"/>
    <w:rsid w:val="00FE442D"/>
    <w:rsid w:val="00FE4C7C"/>
    <w:rsid w:val="00FE547A"/>
    <w:rsid w:val="00FE63C0"/>
    <w:rsid w:val="00FF0241"/>
    <w:rsid w:val="00FF23EC"/>
    <w:rsid w:val="00FF2526"/>
    <w:rsid w:val="00FF2599"/>
    <w:rsid w:val="00FF2B8F"/>
    <w:rsid w:val="00FF3CCF"/>
    <w:rsid w:val="00FF4B69"/>
    <w:rsid w:val="00FF508C"/>
    <w:rsid w:val="00FF784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165"/>
        <o:r id="V:Rule2" type="connector" idref="#_x0000_s1177"/>
        <o:r id="V:Rule3" type="connector" idref="#_x0000_s1175"/>
        <o:r id="V:Rule4" type="connector" idref="#_x0000_s1185"/>
        <o:r id="V:Rule5" type="connector" idref="#_x0000_s1188"/>
        <o:r id="V:Rule6" type="connector" idref="#_x0000_s1173"/>
        <o:r id="V:Rule7" type="connector" idref="#_x0000_s1186"/>
        <o:r id="V:Rule8" type="connector" idref="#_x0000_s1187"/>
        <o:r id="V:Rule9" type="connector" idref="#_x0000_s1174"/>
        <o:r id="V:Rule10" type="connector" idref="#_x0000_s1184"/>
        <o:r id="V:Rule11" type="connector" idref="#_x0000_s1176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266B"/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E266B"/>
    <w:pPr>
      <w:keepNext/>
      <w:widowControl w:val="0"/>
      <w:shd w:val="clear" w:color="auto" w:fill="FFFFFF"/>
      <w:autoSpaceDE w:val="0"/>
      <w:autoSpaceDN w:val="0"/>
      <w:adjustRightInd w:val="0"/>
      <w:spacing w:before="178"/>
      <w:jc w:val="both"/>
      <w:outlineLvl w:val="0"/>
    </w:pPr>
    <w:rPr>
      <w:rFonts w:ascii="Times New Roman" w:eastAsia="Calibri" w:hAnsi="Times New Roman" w:cs="Times New Roman"/>
      <w:color w:val="000000"/>
      <w:spacing w:val="-3"/>
      <w:sz w:val="24"/>
      <w:szCs w:val="16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306E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F024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7365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E266B"/>
    <w:rPr>
      <w:rFonts w:ascii="Times New Roman" w:eastAsia="Calibri" w:hAnsi="Times New Roman" w:cs="Times New Roman"/>
      <w:color w:val="000000"/>
      <w:spacing w:val="-3"/>
      <w:sz w:val="24"/>
      <w:szCs w:val="16"/>
      <w:shd w:val="clear" w:color="auto" w:fill="FFFFFF"/>
      <w:lang w:eastAsia="ru-RU"/>
    </w:rPr>
  </w:style>
  <w:style w:type="character" w:customStyle="1" w:styleId="31">
    <w:name w:val="Основной текст (3)"/>
    <w:link w:val="310"/>
    <w:uiPriority w:val="99"/>
    <w:rsid w:val="00DE266B"/>
    <w:rPr>
      <w:sz w:val="28"/>
      <w:szCs w:val="28"/>
      <w:shd w:val="clear" w:color="auto" w:fill="FFFFFF"/>
    </w:rPr>
  </w:style>
  <w:style w:type="paragraph" w:customStyle="1" w:styleId="310">
    <w:name w:val="Основной текст (3)1"/>
    <w:basedOn w:val="a"/>
    <w:link w:val="31"/>
    <w:uiPriority w:val="99"/>
    <w:rsid w:val="00DE266B"/>
    <w:pPr>
      <w:shd w:val="clear" w:color="auto" w:fill="FFFFFF"/>
      <w:spacing w:line="322" w:lineRule="exact"/>
    </w:pPr>
    <w:rPr>
      <w:rFonts w:eastAsiaTheme="minorHAnsi"/>
      <w:sz w:val="28"/>
      <w:szCs w:val="28"/>
      <w:lang w:eastAsia="en-US"/>
    </w:rPr>
  </w:style>
  <w:style w:type="paragraph" w:styleId="a3">
    <w:name w:val="Body Text"/>
    <w:basedOn w:val="a"/>
    <w:link w:val="a4"/>
    <w:uiPriority w:val="99"/>
    <w:rsid w:val="00DE266B"/>
    <w:pPr>
      <w:shd w:val="clear" w:color="auto" w:fill="FFFFFF"/>
      <w:spacing w:before="420" w:line="317" w:lineRule="exact"/>
      <w:ind w:firstLine="720"/>
      <w:jc w:val="both"/>
    </w:pPr>
    <w:rPr>
      <w:rFonts w:ascii="Times New Roman" w:eastAsia="Arial Unicode MS" w:hAnsi="Times New Roman" w:cs="Times New Roman"/>
      <w:sz w:val="28"/>
      <w:szCs w:val="28"/>
    </w:rPr>
  </w:style>
  <w:style w:type="character" w:customStyle="1" w:styleId="a4">
    <w:name w:val="Основной текст Знак"/>
    <w:basedOn w:val="a0"/>
    <w:link w:val="a3"/>
    <w:uiPriority w:val="99"/>
    <w:rsid w:val="00DE266B"/>
    <w:rPr>
      <w:rFonts w:ascii="Times New Roman" w:eastAsia="Arial Unicode MS" w:hAnsi="Times New Roman" w:cs="Times New Roman"/>
      <w:sz w:val="28"/>
      <w:szCs w:val="28"/>
      <w:shd w:val="clear" w:color="auto" w:fill="FFFFFF"/>
      <w:lang w:eastAsia="ru-RU"/>
    </w:rPr>
  </w:style>
  <w:style w:type="character" w:styleId="a5">
    <w:name w:val="Strong"/>
    <w:uiPriority w:val="22"/>
    <w:qFormat/>
    <w:rsid w:val="00DE266B"/>
    <w:rPr>
      <w:b/>
      <w:bCs/>
    </w:rPr>
  </w:style>
  <w:style w:type="paragraph" w:styleId="a6">
    <w:name w:val="footnote text"/>
    <w:basedOn w:val="a"/>
    <w:link w:val="a7"/>
    <w:uiPriority w:val="99"/>
    <w:unhideWhenUsed/>
    <w:rsid w:val="00DE266B"/>
    <w:rPr>
      <w:sz w:val="20"/>
      <w:szCs w:val="20"/>
    </w:rPr>
  </w:style>
  <w:style w:type="character" w:customStyle="1" w:styleId="a7">
    <w:name w:val="Текст сноски Знак"/>
    <w:basedOn w:val="a0"/>
    <w:link w:val="a6"/>
    <w:uiPriority w:val="99"/>
    <w:rsid w:val="00DE266B"/>
    <w:rPr>
      <w:rFonts w:eastAsiaTheme="minorEastAsia"/>
      <w:sz w:val="20"/>
      <w:szCs w:val="20"/>
      <w:lang w:eastAsia="ru-RU"/>
    </w:rPr>
  </w:style>
  <w:style w:type="character" w:styleId="a8">
    <w:name w:val="footnote reference"/>
    <w:basedOn w:val="a0"/>
    <w:uiPriority w:val="99"/>
    <w:unhideWhenUsed/>
    <w:rsid w:val="00DE266B"/>
    <w:rPr>
      <w:vertAlign w:val="superscript"/>
    </w:rPr>
  </w:style>
  <w:style w:type="paragraph" w:styleId="a9">
    <w:name w:val="List Paragraph"/>
    <w:basedOn w:val="a"/>
    <w:uiPriority w:val="34"/>
    <w:qFormat/>
    <w:rsid w:val="00DE266B"/>
    <w:pPr>
      <w:ind w:left="720"/>
      <w:contextualSpacing/>
    </w:pPr>
  </w:style>
  <w:style w:type="character" w:styleId="aa">
    <w:name w:val="Hyperlink"/>
    <w:basedOn w:val="a0"/>
    <w:uiPriority w:val="99"/>
    <w:unhideWhenUsed/>
    <w:rsid w:val="00DE266B"/>
    <w:rPr>
      <w:color w:val="0000FF" w:themeColor="hyperlink"/>
      <w:u w:val="single"/>
    </w:rPr>
  </w:style>
  <w:style w:type="character" w:customStyle="1" w:styleId="21">
    <w:name w:val="Заголовок №2"/>
    <w:link w:val="210"/>
    <w:uiPriority w:val="99"/>
    <w:rsid w:val="00DE266B"/>
    <w:rPr>
      <w:b/>
      <w:bCs/>
      <w:sz w:val="28"/>
      <w:szCs w:val="28"/>
      <w:shd w:val="clear" w:color="auto" w:fill="FFFFFF"/>
    </w:rPr>
  </w:style>
  <w:style w:type="paragraph" w:customStyle="1" w:styleId="210">
    <w:name w:val="Заголовок №21"/>
    <w:basedOn w:val="a"/>
    <w:link w:val="21"/>
    <w:uiPriority w:val="99"/>
    <w:rsid w:val="00DE266B"/>
    <w:pPr>
      <w:shd w:val="clear" w:color="auto" w:fill="FFFFFF"/>
      <w:spacing w:after="240" w:line="322" w:lineRule="exact"/>
      <w:ind w:firstLine="740"/>
      <w:jc w:val="both"/>
      <w:outlineLvl w:val="1"/>
    </w:pPr>
    <w:rPr>
      <w:rFonts w:eastAsiaTheme="minorHAnsi"/>
      <w:b/>
      <w:bCs/>
      <w:sz w:val="28"/>
      <w:szCs w:val="28"/>
      <w:lang w:eastAsia="en-US"/>
    </w:rPr>
  </w:style>
  <w:style w:type="paragraph" w:styleId="ab">
    <w:name w:val="annotation text"/>
    <w:basedOn w:val="a"/>
    <w:link w:val="ac"/>
    <w:uiPriority w:val="99"/>
    <w:semiHidden/>
    <w:rsid w:val="00DE266B"/>
    <w:pPr>
      <w:spacing w:line="360" w:lineRule="auto"/>
      <w:jc w:val="both"/>
    </w:pPr>
    <w:rPr>
      <w:rFonts w:ascii="Calibri" w:eastAsia="Times New Roman" w:hAnsi="Calibri" w:cs="Times New Roman"/>
      <w:sz w:val="20"/>
      <w:szCs w:val="20"/>
      <w:lang w:eastAsia="en-US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DE266B"/>
    <w:rPr>
      <w:rFonts w:ascii="Calibri" w:eastAsia="Times New Roman" w:hAnsi="Calibri" w:cs="Times New Roman"/>
      <w:sz w:val="20"/>
      <w:szCs w:val="20"/>
    </w:rPr>
  </w:style>
  <w:style w:type="character" w:styleId="ad">
    <w:name w:val="annotation reference"/>
    <w:basedOn w:val="a0"/>
    <w:uiPriority w:val="99"/>
    <w:semiHidden/>
    <w:unhideWhenUsed/>
    <w:rsid w:val="00DE266B"/>
    <w:rPr>
      <w:sz w:val="16"/>
      <w:szCs w:val="16"/>
    </w:rPr>
  </w:style>
  <w:style w:type="paragraph" w:styleId="ae">
    <w:name w:val="Balloon Text"/>
    <w:basedOn w:val="a"/>
    <w:link w:val="af"/>
    <w:uiPriority w:val="99"/>
    <w:semiHidden/>
    <w:unhideWhenUsed/>
    <w:rsid w:val="00DE266B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DE266B"/>
    <w:rPr>
      <w:rFonts w:ascii="Tahoma" w:eastAsiaTheme="minorEastAsia" w:hAnsi="Tahoma" w:cs="Tahoma"/>
      <w:sz w:val="16"/>
      <w:szCs w:val="16"/>
      <w:lang w:eastAsia="ru-RU"/>
    </w:rPr>
  </w:style>
  <w:style w:type="paragraph" w:styleId="af0">
    <w:name w:val="annotation subject"/>
    <w:basedOn w:val="ab"/>
    <w:next w:val="ab"/>
    <w:link w:val="af1"/>
    <w:uiPriority w:val="99"/>
    <w:semiHidden/>
    <w:unhideWhenUsed/>
    <w:rsid w:val="00007494"/>
    <w:pPr>
      <w:spacing w:after="200" w:line="240" w:lineRule="auto"/>
      <w:jc w:val="left"/>
    </w:pPr>
    <w:rPr>
      <w:rFonts w:asciiTheme="minorHAnsi" w:eastAsiaTheme="minorEastAsia" w:hAnsiTheme="minorHAnsi" w:cstheme="minorBidi"/>
      <w:b/>
      <w:bCs/>
      <w:lang w:eastAsia="ru-RU"/>
    </w:rPr>
  </w:style>
  <w:style w:type="character" w:customStyle="1" w:styleId="af1">
    <w:name w:val="Тема примечания Знак"/>
    <w:basedOn w:val="ac"/>
    <w:link w:val="af0"/>
    <w:uiPriority w:val="99"/>
    <w:semiHidden/>
    <w:rsid w:val="00007494"/>
    <w:rPr>
      <w:rFonts w:ascii="Calibri" w:eastAsiaTheme="minorEastAsia" w:hAnsi="Calibri" w:cs="Times New Roman"/>
      <w:b/>
      <w:bCs/>
      <w:sz w:val="20"/>
      <w:szCs w:val="20"/>
      <w:lang w:eastAsia="ru-RU"/>
    </w:rPr>
  </w:style>
  <w:style w:type="paragraph" w:styleId="af2">
    <w:name w:val="header"/>
    <w:basedOn w:val="a"/>
    <w:link w:val="af3"/>
    <w:uiPriority w:val="99"/>
    <w:unhideWhenUsed/>
    <w:rsid w:val="00BB42C6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rsid w:val="00BB42C6"/>
    <w:rPr>
      <w:rFonts w:eastAsiaTheme="minorEastAsia"/>
      <w:lang w:eastAsia="ru-RU"/>
    </w:rPr>
  </w:style>
  <w:style w:type="paragraph" w:styleId="af4">
    <w:name w:val="footer"/>
    <w:basedOn w:val="a"/>
    <w:link w:val="af5"/>
    <w:uiPriority w:val="99"/>
    <w:unhideWhenUsed/>
    <w:rsid w:val="00BB42C6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BB42C6"/>
    <w:rPr>
      <w:rFonts w:eastAsiaTheme="minorEastAsia"/>
      <w:lang w:eastAsia="ru-RU"/>
    </w:rPr>
  </w:style>
  <w:style w:type="paragraph" w:customStyle="1" w:styleId="Default">
    <w:name w:val="Default"/>
    <w:rsid w:val="00664117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  <w:style w:type="character" w:styleId="af6">
    <w:name w:val="page number"/>
    <w:basedOn w:val="a0"/>
    <w:rsid w:val="005D7EA9"/>
  </w:style>
  <w:style w:type="paragraph" w:customStyle="1" w:styleId="11">
    <w:name w:val="Абзац списка1"/>
    <w:basedOn w:val="a"/>
    <w:rsid w:val="001D634F"/>
    <w:pPr>
      <w:spacing w:line="360" w:lineRule="auto"/>
      <w:ind w:left="720"/>
      <w:jc w:val="both"/>
    </w:pPr>
    <w:rPr>
      <w:rFonts w:ascii="Calibri" w:eastAsia="Times New Roman" w:hAnsi="Calibri" w:cs="Times New Roman"/>
      <w:lang w:eastAsia="en-US"/>
    </w:rPr>
  </w:style>
  <w:style w:type="paragraph" w:customStyle="1" w:styleId="22">
    <w:name w:val="Абзац списка2"/>
    <w:basedOn w:val="a"/>
    <w:rsid w:val="00426381"/>
    <w:pPr>
      <w:spacing w:line="360" w:lineRule="auto"/>
      <w:ind w:left="720"/>
      <w:jc w:val="both"/>
    </w:pPr>
    <w:rPr>
      <w:rFonts w:ascii="Calibri" w:eastAsia="Times New Roman" w:hAnsi="Calibri" w:cs="Times New Roman"/>
      <w:lang w:eastAsia="en-US"/>
    </w:rPr>
  </w:style>
  <w:style w:type="table" w:styleId="af7">
    <w:name w:val="Table Grid"/>
    <w:basedOn w:val="a1"/>
    <w:uiPriority w:val="59"/>
    <w:rsid w:val="00C567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0"/>
    <w:link w:val="2"/>
    <w:uiPriority w:val="9"/>
    <w:semiHidden/>
    <w:rsid w:val="004306E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f8">
    <w:name w:val="Revision"/>
    <w:hidden/>
    <w:uiPriority w:val="99"/>
    <w:semiHidden/>
    <w:rsid w:val="00F326E8"/>
    <w:rPr>
      <w:rFonts w:eastAsiaTheme="minorEastAsia"/>
      <w:lang w:eastAsia="ru-RU"/>
    </w:rPr>
  </w:style>
  <w:style w:type="paragraph" w:customStyle="1" w:styleId="ConsPlusNormal">
    <w:name w:val="ConsPlusNormal"/>
    <w:rsid w:val="00C86550"/>
    <w:pPr>
      <w:autoSpaceDE w:val="0"/>
      <w:autoSpaceDN w:val="0"/>
      <w:adjustRightInd w:val="0"/>
    </w:pPr>
    <w:rPr>
      <w:rFonts w:ascii="Times New Roman" w:eastAsia="Calibri" w:hAnsi="Times New Roman" w:cs="Times New Roman"/>
      <w:sz w:val="28"/>
      <w:szCs w:val="28"/>
    </w:rPr>
  </w:style>
  <w:style w:type="paragraph" w:styleId="af9">
    <w:name w:val="Normal (Web)"/>
    <w:basedOn w:val="a"/>
    <w:unhideWhenUsed/>
    <w:rsid w:val="001B33DE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afa">
    <w:name w:val="Emphasis"/>
    <w:basedOn w:val="a0"/>
    <w:uiPriority w:val="20"/>
    <w:qFormat/>
    <w:rsid w:val="00035543"/>
    <w:rPr>
      <w:i/>
      <w:iCs/>
    </w:rPr>
  </w:style>
  <w:style w:type="character" w:customStyle="1" w:styleId="40">
    <w:name w:val="Заголовок 4 Знак"/>
    <w:basedOn w:val="a0"/>
    <w:link w:val="4"/>
    <w:uiPriority w:val="9"/>
    <w:semiHidden/>
    <w:rsid w:val="0027365B"/>
    <w:rPr>
      <w:rFonts w:asciiTheme="majorHAnsi" w:eastAsiaTheme="majorEastAsia" w:hAnsiTheme="majorHAnsi" w:cstheme="majorBidi"/>
      <w:b/>
      <w:bCs/>
      <w:i/>
      <w:iCs/>
      <w:color w:val="4F81BD" w:themeColor="accent1"/>
      <w:lang w:eastAsia="ru-RU"/>
    </w:rPr>
  </w:style>
  <w:style w:type="paragraph" w:customStyle="1" w:styleId="-11">
    <w:name w:val="-1.1"/>
    <w:basedOn w:val="a"/>
    <w:qFormat/>
    <w:rsid w:val="0027365B"/>
    <w:pPr>
      <w:ind w:firstLine="709"/>
      <w:jc w:val="both"/>
    </w:pPr>
    <w:rPr>
      <w:rFonts w:ascii="Myriad Pro" w:eastAsia="Calibri" w:hAnsi="Myriad Pro" w:cs="Times New Roman"/>
      <w:sz w:val="28"/>
      <w:szCs w:val="28"/>
      <w:lang w:eastAsia="en-US"/>
    </w:rPr>
  </w:style>
  <w:style w:type="paragraph" w:customStyle="1" w:styleId="Style7">
    <w:name w:val="Style7"/>
    <w:basedOn w:val="a"/>
    <w:uiPriority w:val="99"/>
    <w:rsid w:val="0027365B"/>
    <w:pPr>
      <w:widowControl w:val="0"/>
      <w:autoSpaceDE w:val="0"/>
      <w:autoSpaceDN w:val="0"/>
      <w:adjustRightInd w:val="0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10">
    <w:name w:val="-1"/>
    <w:basedOn w:val="a"/>
    <w:qFormat/>
    <w:rsid w:val="0027365B"/>
    <w:pPr>
      <w:tabs>
        <w:tab w:val="left" w:pos="1092"/>
      </w:tabs>
      <w:ind w:left="1069" w:hanging="360"/>
      <w:jc w:val="both"/>
    </w:pPr>
    <w:rPr>
      <w:rFonts w:ascii="Myriad Pro" w:eastAsia="Calibri" w:hAnsi="Myriad Pro" w:cs="Times New Roman"/>
      <w:b/>
      <w:bCs/>
      <w:sz w:val="28"/>
      <w:szCs w:val="28"/>
      <w:lang w:eastAsia="en-US"/>
    </w:rPr>
  </w:style>
  <w:style w:type="paragraph" w:customStyle="1" w:styleId="-">
    <w:name w:val="-_пробел"/>
    <w:basedOn w:val="-11"/>
    <w:qFormat/>
    <w:rsid w:val="0027365B"/>
    <w:rPr>
      <w:sz w:val="16"/>
      <w:szCs w:val="16"/>
    </w:rPr>
  </w:style>
  <w:style w:type="paragraph" w:styleId="23">
    <w:name w:val="Body Text Indent 2"/>
    <w:basedOn w:val="a"/>
    <w:link w:val="24"/>
    <w:uiPriority w:val="99"/>
    <w:unhideWhenUsed/>
    <w:rsid w:val="0027365B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rsid w:val="0027365B"/>
    <w:rPr>
      <w:rFonts w:eastAsiaTheme="minorEastAsia"/>
      <w:lang w:eastAsia="ru-RU"/>
    </w:rPr>
  </w:style>
  <w:style w:type="paragraph" w:customStyle="1" w:styleId="12">
    <w:name w:val="Обычный1"/>
    <w:rsid w:val="0027365B"/>
    <w:pPr>
      <w:widowControl w:val="0"/>
      <w:snapToGrid w:val="0"/>
      <w:spacing w:line="259" w:lineRule="auto"/>
      <w:ind w:left="520" w:firstLine="300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FR1">
    <w:name w:val="FR1"/>
    <w:rsid w:val="0027365B"/>
    <w:pPr>
      <w:widowControl w:val="0"/>
      <w:snapToGrid w:val="0"/>
      <w:spacing w:before="100"/>
      <w:ind w:left="80"/>
    </w:pPr>
    <w:rPr>
      <w:rFonts w:ascii="Arial" w:eastAsia="Times New Roman" w:hAnsi="Arial" w:cs="Times New Roman"/>
      <w:i/>
      <w:sz w:val="18"/>
      <w:szCs w:val="20"/>
      <w:lang w:val="en-US" w:eastAsia="ru-RU"/>
    </w:rPr>
  </w:style>
  <w:style w:type="paragraph" w:customStyle="1" w:styleId="-1">
    <w:name w:val="-1_Прил"/>
    <w:basedOn w:val="a"/>
    <w:qFormat/>
    <w:rsid w:val="0027365B"/>
    <w:pPr>
      <w:numPr>
        <w:numId w:val="10"/>
      </w:numPr>
      <w:ind w:left="0" w:firstLine="0"/>
      <w:jc w:val="center"/>
    </w:pPr>
    <w:rPr>
      <w:rFonts w:ascii="Times New Roman" w:eastAsia="Calibri" w:hAnsi="Times New Roman" w:cs="Times New Roman"/>
      <w:b/>
      <w:caps/>
      <w:sz w:val="32"/>
      <w:lang w:eastAsia="en-US"/>
    </w:rPr>
  </w:style>
  <w:style w:type="paragraph" w:customStyle="1" w:styleId="-12">
    <w:name w:val="-1_Прил номер"/>
    <w:basedOn w:val="a"/>
    <w:qFormat/>
    <w:rsid w:val="0027365B"/>
    <w:pPr>
      <w:ind w:left="360" w:firstLine="709"/>
      <w:jc w:val="right"/>
    </w:pPr>
    <w:rPr>
      <w:rFonts w:ascii="Times New Roman" w:eastAsia="Calibri" w:hAnsi="Times New Roman" w:cs="Times New Roman"/>
      <w:sz w:val="28"/>
      <w:szCs w:val="28"/>
      <w:lang w:eastAsia="en-US"/>
    </w:rPr>
  </w:style>
  <w:style w:type="paragraph" w:styleId="25">
    <w:name w:val="Body Text 2"/>
    <w:basedOn w:val="a"/>
    <w:link w:val="26"/>
    <w:uiPriority w:val="99"/>
    <w:semiHidden/>
    <w:unhideWhenUsed/>
    <w:rsid w:val="0027365B"/>
    <w:pPr>
      <w:spacing w:after="120" w:line="480" w:lineRule="auto"/>
    </w:pPr>
  </w:style>
  <w:style w:type="character" w:customStyle="1" w:styleId="26">
    <w:name w:val="Основной текст 2 Знак"/>
    <w:basedOn w:val="a0"/>
    <w:link w:val="25"/>
    <w:uiPriority w:val="99"/>
    <w:semiHidden/>
    <w:rsid w:val="0027365B"/>
    <w:rPr>
      <w:rFonts w:eastAsiaTheme="minorEastAsia"/>
      <w:lang w:eastAsia="ru-RU"/>
    </w:rPr>
  </w:style>
  <w:style w:type="paragraph" w:customStyle="1" w:styleId="Style12">
    <w:name w:val="Style12"/>
    <w:basedOn w:val="a"/>
    <w:uiPriority w:val="99"/>
    <w:rsid w:val="0027365B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3">
    <w:name w:val="Style13"/>
    <w:basedOn w:val="a"/>
    <w:uiPriority w:val="99"/>
    <w:rsid w:val="0027365B"/>
    <w:pPr>
      <w:widowControl w:val="0"/>
      <w:autoSpaceDE w:val="0"/>
      <w:autoSpaceDN w:val="0"/>
      <w:adjustRightInd w:val="0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FontStyle67">
    <w:name w:val="Font Style67"/>
    <w:basedOn w:val="a0"/>
    <w:uiPriority w:val="99"/>
    <w:rsid w:val="00401E9C"/>
    <w:rPr>
      <w:rFonts w:ascii="Times New Roman" w:hAnsi="Times New Roman" w:cs="Times New Roman"/>
      <w:sz w:val="26"/>
      <w:szCs w:val="26"/>
    </w:rPr>
  </w:style>
  <w:style w:type="paragraph" w:customStyle="1" w:styleId="Style5">
    <w:name w:val="Style5"/>
    <w:basedOn w:val="a"/>
    <w:uiPriority w:val="99"/>
    <w:rsid w:val="00401E9C"/>
    <w:pPr>
      <w:widowControl w:val="0"/>
      <w:autoSpaceDE w:val="0"/>
      <w:autoSpaceDN w:val="0"/>
      <w:adjustRightInd w:val="0"/>
      <w:spacing w:line="320" w:lineRule="exact"/>
      <w:ind w:firstLine="706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68">
    <w:name w:val="Font Style68"/>
    <w:basedOn w:val="a0"/>
    <w:uiPriority w:val="99"/>
    <w:rsid w:val="00401E9C"/>
    <w:rPr>
      <w:rFonts w:ascii="Times New Roman" w:hAnsi="Times New Roman" w:cs="Times New Roman"/>
      <w:b/>
      <w:bCs/>
      <w:sz w:val="26"/>
      <w:szCs w:val="26"/>
    </w:rPr>
  </w:style>
  <w:style w:type="paragraph" w:customStyle="1" w:styleId="Style14">
    <w:name w:val="Style14"/>
    <w:basedOn w:val="a"/>
    <w:uiPriority w:val="99"/>
    <w:rsid w:val="00401E9C"/>
    <w:pPr>
      <w:widowControl w:val="0"/>
      <w:autoSpaceDE w:val="0"/>
      <w:autoSpaceDN w:val="0"/>
      <w:adjustRightInd w:val="0"/>
      <w:spacing w:line="324" w:lineRule="exact"/>
      <w:ind w:firstLine="626"/>
    </w:pPr>
    <w:rPr>
      <w:rFonts w:ascii="Times New Roman" w:hAnsi="Times New Roman" w:cs="Times New Roman"/>
      <w:sz w:val="24"/>
      <w:szCs w:val="24"/>
    </w:rPr>
  </w:style>
  <w:style w:type="character" w:customStyle="1" w:styleId="FontStyle45">
    <w:name w:val="Font Style45"/>
    <w:basedOn w:val="a0"/>
    <w:uiPriority w:val="99"/>
    <w:rsid w:val="00401E9C"/>
    <w:rPr>
      <w:rFonts w:ascii="Times New Roman" w:hAnsi="Times New Roman" w:cs="Times New Roman"/>
      <w:b/>
      <w:bCs/>
      <w:sz w:val="20"/>
      <w:szCs w:val="20"/>
    </w:rPr>
  </w:style>
  <w:style w:type="paragraph" w:customStyle="1" w:styleId="Style52">
    <w:name w:val="Style52"/>
    <w:basedOn w:val="a"/>
    <w:uiPriority w:val="99"/>
    <w:rsid w:val="00401E9C"/>
    <w:pPr>
      <w:widowControl w:val="0"/>
      <w:autoSpaceDE w:val="0"/>
      <w:autoSpaceDN w:val="0"/>
      <w:adjustRightInd w:val="0"/>
      <w:spacing w:line="252" w:lineRule="exact"/>
    </w:pPr>
    <w:rPr>
      <w:rFonts w:ascii="Times New Roman" w:hAnsi="Times New Roman" w:cs="Times New Roman"/>
      <w:sz w:val="24"/>
      <w:szCs w:val="24"/>
    </w:rPr>
  </w:style>
  <w:style w:type="character" w:customStyle="1" w:styleId="FontStyle88">
    <w:name w:val="Font Style88"/>
    <w:basedOn w:val="a0"/>
    <w:uiPriority w:val="99"/>
    <w:rsid w:val="00401E9C"/>
    <w:rPr>
      <w:rFonts w:ascii="Times New Roman" w:hAnsi="Times New Roman" w:cs="Times New Roman"/>
      <w:sz w:val="20"/>
      <w:szCs w:val="20"/>
    </w:rPr>
  </w:style>
  <w:style w:type="paragraph" w:customStyle="1" w:styleId="Style43">
    <w:name w:val="Style43"/>
    <w:basedOn w:val="a"/>
    <w:uiPriority w:val="99"/>
    <w:rsid w:val="00401E9C"/>
    <w:pPr>
      <w:widowControl w:val="0"/>
      <w:autoSpaceDE w:val="0"/>
      <w:autoSpaceDN w:val="0"/>
      <w:adjustRightInd w:val="0"/>
      <w:spacing w:line="256" w:lineRule="exact"/>
    </w:pPr>
    <w:rPr>
      <w:rFonts w:ascii="Times New Roman" w:hAnsi="Times New Roman" w:cs="Times New Roman"/>
      <w:sz w:val="24"/>
      <w:szCs w:val="24"/>
    </w:rPr>
  </w:style>
  <w:style w:type="paragraph" w:customStyle="1" w:styleId="Style24">
    <w:name w:val="Style24"/>
    <w:basedOn w:val="a"/>
    <w:uiPriority w:val="99"/>
    <w:rsid w:val="00401E9C"/>
    <w:pPr>
      <w:widowControl w:val="0"/>
      <w:autoSpaceDE w:val="0"/>
      <w:autoSpaceDN w:val="0"/>
      <w:adjustRightInd w:val="0"/>
      <w:spacing w:line="281" w:lineRule="exact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Style40">
    <w:name w:val="Style40"/>
    <w:basedOn w:val="a"/>
    <w:uiPriority w:val="99"/>
    <w:rsid w:val="00401E9C"/>
    <w:pPr>
      <w:widowControl w:val="0"/>
      <w:autoSpaceDE w:val="0"/>
      <w:autoSpaceDN w:val="0"/>
      <w:adjustRightInd w:val="0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FontStyle87">
    <w:name w:val="Font Style87"/>
    <w:basedOn w:val="a0"/>
    <w:uiPriority w:val="99"/>
    <w:rsid w:val="00401E9C"/>
    <w:rPr>
      <w:rFonts w:ascii="Times New Roman" w:hAnsi="Times New Roman" w:cs="Times New Roman"/>
      <w:b/>
      <w:bCs/>
      <w:sz w:val="20"/>
      <w:szCs w:val="20"/>
    </w:rPr>
  </w:style>
  <w:style w:type="paragraph" w:customStyle="1" w:styleId="Style2">
    <w:name w:val="Style2"/>
    <w:basedOn w:val="a"/>
    <w:uiPriority w:val="99"/>
    <w:rsid w:val="00401E9C"/>
    <w:pPr>
      <w:widowControl w:val="0"/>
      <w:autoSpaceDE w:val="0"/>
      <w:autoSpaceDN w:val="0"/>
      <w:adjustRightInd w:val="0"/>
    </w:pPr>
    <w:rPr>
      <w:rFonts w:ascii="Times New Roman" w:hAnsi="Times New Roman" w:cs="Times New Roman"/>
      <w:sz w:val="24"/>
      <w:szCs w:val="24"/>
    </w:rPr>
  </w:style>
  <w:style w:type="character" w:customStyle="1" w:styleId="FontStyle71">
    <w:name w:val="Font Style71"/>
    <w:basedOn w:val="a0"/>
    <w:uiPriority w:val="99"/>
    <w:rsid w:val="00401E9C"/>
    <w:rPr>
      <w:rFonts w:ascii="Times New Roman" w:hAnsi="Times New Roman" w:cs="Times New Roman"/>
      <w:i/>
      <w:iCs/>
      <w:sz w:val="26"/>
      <w:szCs w:val="26"/>
    </w:rPr>
  </w:style>
  <w:style w:type="paragraph" w:customStyle="1" w:styleId="Style9">
    <w:name w:val="Style9"/>
    <w:basedOn w:val="a"/>
    <w:uiPriority w:val="99"/>
    <w:rsid w:val="00401E9C"/>
    <w:pPr>
      <w:widowControl w:val="0"/>
      <w:autoSpaceDE w:val="0"/>
      <w:autoSpaceDN w:val="0"/>
      <w:adjustRightInd w:val="0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FontStyle46">
    <w:name w:val="Font Style46"/>
    <w:basedOn w:val="a0"/>
    <w:uiPriority w:val="99"/>
    <w:rsid w:val="00401E9C"/>
    <w:rPr>
      <w:rFonts w:ascii="Times New Roman" w:hAnsi="Times New Roman" w:cs="Times New Roman"/>
      <w:b/>
      <w:bCs/>
      <w:sz w:val="22"/>
      <w:szCs w:val="22"/>
    </w:rPr>
  </w:style>
  <w:style w:type="paragraph" w:customStyle="1" w:styleId="Style33">
    <w:name w:val="Style33"/>
    <w:basedOn w:val="a"/>
    <w:uiPriority w:val="99"/>
    <w:rsid w:val="00401E9C"/>
    <w:pPr>
      <w:widowControl w:val="0"/>
      <w:autoSpaceDE w:val="0"/>
      <w:autoSpaceDN w:val="0"/>
      <w:adjustRightInd w:val="0"/>
      <w:spacing w:line="274" w:lineRule="exact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82">
    <w:name w:val="Font Style82"/>
    <w:basedOn w:val="a0"/>
    <w:uiPriority w:val="99"/>
    <w:rsid w:val="00401E9C"/>
    <w:rPr>
      <w:rFonts w:ascii="Times New Roman" w:hAnsi="Times New Roman" w:cs="Times New Roman"/>
      <w:sz w:val="16"/>
      <w:szCs w:val="16"/>
    </w:rPr>
  </w:style>
  <w:style w:type="paragraph" w:styleId="32">
    <w:name w:val="Body Text 3"/>
    <w:basedOn w:val="a"/>
    <w:link w:val="33"/>
    <w:rsid w:val="00C565AD"/>
    <w:pPr>
      <w:spacing w:after="12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3">
    <w:name w:val="Основной текст 3 Знак"/>
    <w:basedOn w:val="a0"/>
    <w:link w:val="32"/>
    <w:rsid w:val="00C565A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styleId="afb">
    <w:name w:val="Placeholder Text"/>
    <w:basedOn w:val="a0"/>
    <w:uiPriority w:val="99"/>
    <w:semiHidden/>
    <w:rsid w:val="00EB0494"/>
    <w:rPr>
      <w:color w:val="808080"/>
    </w:rPr>
  </w:style>
  <w:style w:type="character" w:customStyle="1" w:styleId="30">
    <w:name w:val="Заголовок 3 Знак"/>
    <w:basedOn w:val="a0"/>
    <w:link w:val="3"/>
    <w:uiPriority w:val="9"/>
    <w:semiHidden/>
    <w:rsid w:val="00FF0241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paragraph" w:styleId="afc">
    <w:name w:val="No Spacing"/>
    <w:uiPriority w:val="1"/>
    <w:qFormat/>
    <w:rsid w:val="00FF0241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6">
    <w:name w:val="Font Style26"/>
    <w:basedOn w:val="a0"/>
    <w:uiPriority w:val="99"/>
    <w:rsid w:val="00FF0241"/>
    <w:rPr>
      <w:rFonts w:ascii="Times New Roman" w:hAnsi="Times New Roman" w:cs="Times New Roman" w:hint="default"/>
      <w:sz w:val="26"/>
      <w:szCs w:val="26"/>
    </w:rPr>
  </w:style>
  <w:style w:type="character" w:customStyle="1" w:styleId="FontStyle33">
    <w:name w:val="Font Style33"/>
    <w:basedOn w:val="a0"/>
    <w:uiPriority w:val="99"/>
    <w:rsid w:val="00FF0241"/>
    <w:rPr>
      <w:rFonts w:ascii="Times New Roman" w:hAnsi="Times New Roman" w:cs="Times New Roman" w:hint="default"/>
      <w:b/>
      <w:bCs/>
      <w:sz w:val="22"/>
      <w:szCs w:val="22"/>
    </w:rPr>
  </w:style>
  <w:style w:type="table" w:customStyle="1" w:styleId="116">
    <w:name w:val="Сетка таблицы116"/>
    <w:basedOn w:val="a1"/>
    <w:uiPriority w:val="59"/>
    <w:rsid w:val="00FF0241"/>
    <w:pPr>
      <w:spacing w:line="360" w:lineRule="auto"/>
      <w:ind w:firstLine="397"/>
      <w:jc w:val="both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075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49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76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421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97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864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42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63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25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01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748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924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26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24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658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33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18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28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21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7.wmf"/><Relationship Id="rId76" Type="http://schemas.openxmlformats.org/officeDocument/2006/relationships/image" Target="media/image31.wmf"/><Relationship Id="rId7" Type="http://schemas.openxmlformats.org/officeDocument/2006/relationships/footnotes" Target="foot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2.wmf"/><Relationship Id="rId66" Type="http://schemas.openxmlformats.org/officeDocument/2006/relationships/image" Target="media/image26.wmf"/><Relationship Id="rId74" Type="http://schemas.openxmlformats.org/officeDocument/2006/relationships/image" Target="media/image30.wmf"/><Relationship Id="rId79" Type="http://schemas.openxmlformats.org/officeDocument/2006/relationships/header" Target="header2.xml"/><Relationship Id="rId5" Type="http://schemas.openxmlformats.org/officeDocument/2006/relationships/settings" Target="settings.xml"/><Relationship Id="rId61" Type="http://schemas.openxmlformats.org/officeDocument/2006/relationships/oleObject" Target="embeddings/oleObject30.bin"/><Relationship Id="rId82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1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header" Target="header1.xml"/><Relationship Id="rId8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image" Target="media/image29.wmf"/><Relationship Id="rId80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7C895A0-4C44-4490-B595-50E4728A46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0</Pages>
  <Words>2203</Words>
  <Characters>12558</Characters>
  <Application>Microsoft Office Word</Application>
  <DocSecurity>0</DocSecurity>
  <Lines>104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ибирский федеральный университет</Company>
  <LinksUpToDate>false</LinksUpToDate>
  <CharactersWithSpaces>147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Berezina</dc:creator>
  <cp:lastModifiedBy>NMalchikova</cp:lastModifiedBy>
  <cp:revision>5</cp:revision>
  <cp:lastPrinted>2022-06-24T02:53:00Z</cp:lastPrinted>
  <dcterms:created xsi:type="dcterms:W3CDTF">2025-04-10T04:48:00Z</dcterms:created>
  <dcterms:modified xsi:type="dcterms:W3CDTF">2025-10-10T03:40:00Z</dcterms:modified>
</cp:coreProperties>
</file>